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D01F2B7" w14:textId="77777777" w:rsidR="009A0746" w:rsidRDefault="00C65185" w:rsidP="00EB64A4">
      <w:pPr>
        <w:pStyle w:val="5Chead"/>
      </w:pPr>
      <w:r>
        <w:t>Edexc</w:t>
      </w:r>
      <w:r w:rsidR="00F032FE">
        <w:t>e</w:t>
      </w:r>
      <w:r>
        <w:t>l</w:t>
      </w:r>
      <w:r w:rsidR="009A0746">
        <w:t xml:space="preserve"> A</w:t>
      </w:r>
      <w:r w:rsidR="00116ACC">
        <w:t xml:space="preserve">S </w:t>
      </w:r>
      <w:r>
        <w:t>Chemistry</w:t>
      </w:r>
      <w:r w:rsidR="00116ACC">
        <w:t xml:space="preserve"> </w:t>
      </w:r>
      <w:r>
        <w:t>E</w:t>
      </w:r>
      <w:r w:rsidR="00116ACC">
        <w:t>xam practice answers</w:t>
      </w:r>
    </w:p>
    <w:p w14:paraId="493E1C41" w14:textId="77777777" w:rsidR="0063536A" w:rsidRDefault="0063536A" w:rsidP="00ED37F6">
      <w:pPr>
        <w:pStyle w:val="2Firstmainhead"/>
        <w:tabs>
          <w:tab w:val="left" w:pos="284"/>
          <w:tab w:val="left" w:pos="709"/>
        </w:tabs>
        <w:spacing w:before="0" w:after="0"/>
      </w:pPr>
    </w:p>
    <w:p w14:paraId="594283AA" w14:textId="77777777" w:rsidR="00F032FE" w:rsidRDefault="00F032FE" w:rsidP="00EB64A4">
      <w:pPr>
        <w:pStyle w:val="2Firstmainhead"/>
        <w:tabs>
          <w:tab w:val="left" w:pos="284"/>
          <w:tab w:val="left" w:pos="567"/>
        </w:tabs>
        <w:spacing w:before="0" w:after="0"/>
      </w:pPr>
      <w:r>
        <w:t>8</w:t>
      </w:r>
      <w:r w:rsidR="00523060">
        <w:t>:</w:t>
      </w:r>
      <w:r w:rsidR="00523060">
        <w:tab/>
        <w:t>Energetics</w:t>
      </w:r>
    </w:p>
    <w:p w14:paraId="67C20651" w14:textId="77777777" w:rsidR="00F032FE" w:rsidRPr="00671CBF" w:rsidRDefault="008D187D" w:rsidP="008E6049">
      <w:pPr>
        <w:pStyle w:val="1Text"/>
        <w:ind w:left="720" w:hanging="460"/>
      </w:pPr>
      <w:r>
        <w:t>1</w:t>
      </w:r>
      <w:r>
        <w:tab/>
      </w:r>
      <w:r w:rsidR="008E6049">
        <w:t xml:space="preserve">(a) </w:t>
      </w:r>
      <w:r w:rsidR="00F032FE" w:rsidRPr="00671CBF">
        <w:t>A stated temperature (allow 298¦K)</w:t>
      </w:r>
      <w:r w:rsidR="00D90E85">
        <w:t>;</w:t>
      </w:r>
      <w:r w:rsidR="00F032FE" w:rsidRPr="00671CBF">
        <w:t xml:space="preserve"> 100¦kPa pressure for gases (allow 1</w:t>
      </w:r>
      <w:r w:rsidR="00B2627C" w:rsidRPr="00671CBF">
        <w:t>¦</w:t>
      </w:r>
      <w:r w:rsidR="00F032FE" w:rsidRPr="00671CBF">
        <w:t>atm)</w:t>
      </w:r>
      <w:r w:rsidR="00D90E85">
        <w:t>;</w:t>
      </w:r>
      <w:r w:rsidR="00F032FE" w:rsidRPr="00671CBF">
        <w:t xml:space="preserve"> solutions at 1¦mol¦dm</w:t>
      </w:r>
      <w:r w:rsidR="00F032FE" w:rsidRPr="00671CBF">
        <w:rPr>
          <w:vertAlign w:val="superscript"/>
        </w:rPr>
        <w:t>−3</w:t>
      </w:r>
      <w:r w:rsidR="00B2627C">
        <w:t xml:space="preserve"> —</w:t>
      </w:r>
      <w:r w:rsidR="00F032FE" w:rsidRPr="00671CBF">
        <w:t xml:space="preserve"> all three </w:t>
      </w:r>
      <w:r w:rsidR="00D90E85" w:rsidRPr="00671CBF">
        <w:t>(</w:t>
      </w:r>
      <w:r w:rsidR="00D90E85" w:rsidRPr="00671CBF">
        <w:sym w:font="Wingdings" w:char="00FC"/>
      </w:r>
      <w:r w:rsidR="00D90E85" w:rsidRPr="00671CBF">
        <w:t>)</w:t>
      </w:r>
      <w:r w:rsidR="005B569D">
        <w:t xml:space="preserve"> </w:t>
      </w:r>
      <w:r w:rsidR="00D90E85" w:rsidRPr="00671CBF">
        <w:t>(</w:t>
      </w:r>
      <w:r w:rsidR="00D90E85" w:rsidRPr="00671CBF">
        <w:sym w:font="Wingdings" w:char="00FC"/>
      </w:r>
      <w:r w:rsidR="00D90E85" w:rsidRPr="00671CBF">
        <w:t>)</w:t>
      </w:r>
      <w:r w:rsidR="00D90E85">
        <w:t>;</w:t>
      </w:r>
      <w:r w:rsidR="00F032FE" w:rsidRPr="00671CBF">
        <w:t xml:space="preserve"> any two </w:t>
      </w:r>
      <w:r w:rsidR="00D90E85" w:rsidRPr="00671CBF">
        <w:t>(</w:t>
      </w:r>
      <w:r w:rsidR="00D90E85" w:rsidRPr="00671CBF">
        <w:sym w:font="Wingdings" w:char="00FC"/>
      </w:r>
      <w:r w:rsidR="00D90E85" w:rsidRPr="00671CBF">
        <w:t>)</w:t>
      </w:r>
    </w:p>
    <w:p w14:paraId="28A5439D" w14:textId="77777777" w:rsidR="00783B26" w:rsidRDefault="00783B26" w:rsidP="008D187D">
      <w:pPr>
        <w:pStyle w:val="1Text"/>
      </w:pPr>
    </w:p>
    <w:p w14:paraId="671FAB22" w14:textId="77777777" w:rsidR="00783B26" w:rsidRDefault="008D187D" w:rsidP="008D187D">
      <w:pPr>
        <w:pStyle w:val="1Text"/>
      </w:pPr>
      <w:r>
        <w:tab/>
      </w:r>
      <w:r w:rsidR="00F032FE" w:rsidRPr="00671CBF">
        <w:t>(b)</w:t>
      </w:r>
      <w:r w:rsidR="00F032FE" w:rsidRPr="00671CBF">
        <w:tab/>
        <w:t>(</w:t>
      </w:r>
      <w:proofErr w:type="spellStart"/>
      <w:proofErr w:type="gramStart"/>
      <w:r w:rsidR="00F032FE" w:rsidRPr="00671CBF">
        <w:t>i</w:t>
      </w:r>
      <w:proofErr w:type="spellEnd"/>
      <w:proofErr w:type="gramEnd"/>
      <w:r w:rsidR="00F032FE" w:rsidRPr="00671CBF">
        <w:t>)</w:t>
      </w:r>
      <w:r w:rsidR="00F032FE" w:rsidRPr="00671CBF">
        <w:tab/>
      </w:r>
    </w:p>
    <w:p w14:paraId="44F53408" w14:textId="77777777" w:rsidR="00783B26" w:rsidRDefault="00783B26" w:rsidP="008D187D">
      <w:pPr>
        <w:pStyle w:val="1Text"/>
      </w:pPr>
      <w:r>
        <w:rPr>
          <w:noProof/>
          <w:lang w:val="en-US"/>
        </w:rPr>
        <w:drawing>
          <wp:inline distT="0" distB="0" distL="0" distR="0" wp14:anchorId="686135B9" wp14:editId="7456F96F">
            <wp:extent cx="3116620" cy="1573530"/>
            <wp:effectExtent l="0" t="0" r="0" b="0"/>
            <wp:docPr id="16" name="Picture 16" descr="Macintosh HD:Users:lucy.luke:Documents:Lucy's projects:MRN Edexcel AS Chemistry Facer 9781471854767:Exam practice answers:JPGs of EPA AWs sent by Wendy 6 Nov:EPA_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cintosh HD:Users:lucy.luke:Documents:Lucy's projects:MRN Edexcel AS Chemistry Facer 9781471854767:Exam practice answers:JPGs of EPA AWs sent by Wendy 6 Nov:EPA_13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6963" cy="1573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1CBF">
        <w:t xml:space="preserve"> </w:t>
      </w:r>
    </w:p>
    <w:p w14:paraId="0DD9FA57" w14:textId="77777777" w:rsidR="00F032FE" w:rsidRPr="00671CBF" w:rsidRDefault="00B2627C" w:rsidP="008D187D">
      <w:pPr>
        <w:pStyle w:val="1Text"/>
      </w:pPr>
      <w:r w:rsidRPr="00671CBF">
        <w:t>(</w:t>
      </w:r>
      <w:r w:rsidRPr="00671CBF">
        <w:sym w:font="Wingdings" w:char="00FC"/>
      </w:r>
      <w:r>
        <w:t xml:space="preserve">) </w:t>
      </w:r>
      <w:proofErr w:type="gramStart"/>
      <w:r w:rsidR="00F032FE" w:rsidRPr="00671CBF">
        <w:t>correct</w:t>
      </w:r>
      <w:proofErr w:type="gramEnd"/>
      <w:r w:rsidR="00F032FE" w:rsidRPr="00671CBF">
        <w:t xml:space="preserve"> levels</w:t>
      </w:r>
      <w:r>
        <w:t>;</w:t>
      </w:r>
      <w:r w:rsidR="00F032FE" w:rsidRPr="00671CBF">
        <w:t xml:space="preserve"> (</w:t>
      </w:r>
      <w:r w:rsidR="00F032FE" w:rsidRPr="00671CBF">
        <w:sym w:font="Wingdings" w:char="00FC"/>
      </w:r>
      <w:r>
        <w:t>)</w:t>
      </w:r>
      <w:r w:rsidR="00F032FE" w:rsidRPr="00671CBF">
        <w:t xml:space="preserve"> labelled substances (</w:t>
      </w:r>
      <w:r w:rsidR="00F032FE" w:rsidRPr="00671CBF">
        <w:sym w:font="Wingdings" w:char="00FC"/>
      </w:r>
      <w:r w:rsidR="00F032FE" w:rsidRPr="00671CBF">
        <w:t>)</w:t>
      </w:r>
    </w:p>
    <w:p w14:paraId="7E659080" w14:textId="77777777" w:rsidR="00F032FE" w:rsidRPr="00671CBF" w:rsidRDefault="008D187D" w:rsidP="008D187D">
      <w:pPr>
        <w:pStyle w:val="1Text"/>
      </w:pPr>
      <w:r>
        <w:tab/>
      </w:r>
      <w:r w:rsidR="00F032FE" w:rsidRPr="00671CBF">
        <w:tab/>
        <w:t xml:space="preserve">(ii) +90.3 </w:t>
      </w:r>
      <w:r w:rsidR="00B2627C">
        <w:t xml:space="preserve">− </w:t>
      </w:r>
      <w:r w:rsidR="00F032FE" w:rsidRPr="00671CBF">
        <w:t>56.1 = +33.2¦kJ¦mol</w:t>
      </w:r>
      <w:r w:rsidR="00F032FE" w:rsidRPr="00671CBF">
        <w:rPr>
          <w:vertAlign w:val="superscript"/>
        </w:rPr>
        <w:t>−1</w:t>
      </w:r>
      <w:r w:rsidR="00B2627C">
        <w:t>;</w:t>
      </w:r>
      <w:r w:rsidR="00F032FE" w:rsidRPr="00671CBF">
        <w:t xml:space="preserve"> sign and units</w:t>
      </w:r>
      <w:r w:rsidR="00B2627C">
        <w:t>;</w:t>
      </w:r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>) value (</w:t>
      </w:r>
      <w:r w:rsidR="00F032FE" w:rsidRPr="00671CBF">
        <w:sym w:font="Wingdings" w:char="00FC"/>
      </w:r>
      <w:r w:rsidR="00F032FE" w:rsidRPr="00671CBF">
        <w:t>)</w:t>
      </w:r>
    </w:p>
    <w:p w14:paraId="196587D9" w14:textId="77777777" w:rsidR="00F032FE" w:rsidRPr="00671CBF" w:rsidRDefault="00F032FE" w:rsidP="008D187D">
      <w:pPr>
        <w:pStyle w:val="1Text"/>
      </w:pPr>
      <w:r w:rsidRPr="00671CBF">
        <w:t>(c)</w:t>
      </w:r>
      <w:r w:rsidRPr="00671CBF">
        <w:tab/>
        <w:t>B (</w:t>
      </w:r>
      <w:r w:rsidRPr="00671CBF">
        <w:sym w:font="Wingdings" w:char="00FC"/>
      </w:r>
      <w:r w:rsidRPr="00671CBF">
        <w:t>)</w:t>
      </w:r>
    </w:p>
    <w:p w14:paraId="6719415C" w14:textId="77777777" w:rsidR="008E6049" w:rsidRDefault="008D187D" w:rsidP="008D187D">
      <w:pPr>
        <w:pStyle w:val="1Text"/>
      </w:pPr>
      <w:r>
        <w:t>2</w:t>
      </w:r>
      <w:r>
        <w:tab/>
      </w:r>
      <w:r w:rsidR="00F032FE" w:rsidRPr="00671CBF">
        <w:t>(a)</w:t>
      </w:r>
      <w:r>
        <w:tab/>
      </w:r>
      <w:r w:rsidR="00F032FE" w:rsidRPr="00671CBF">
        <w:t>(</w:t>
      </w:r>
      <w:proofErr w:type="spellStart"/>
      <w:r w:rsidR="00F032FE" w:rsidRPr="00671CBF">
        <w:t>i</w:t>
      </w:r>
      <w:proofErr w:type="spellEnd"/>
      <w:r w:rsidR="00F032FE" w:rsidRPr="00671CBF">
        <w:t>)</w:t>
      </w:r>
      <w:r>
        <w:tab/>
      </w:r>
      <w:proofErr w:type="gramStart"/>
      <w:r w:rsidR="00F032FE" w:rsidRPr="00671CBF">
        <w:t>Th</w:t>
      </w:r>
      <w:r w:rsidR="00B2627C">
        <w:t>e</w:t>
      </w:r>
      <w:proofErr w:type="gramEnd"/>
      <w:r w:rsidR="00B2627C">
        <w:t xml:space="preserve"> </w:t>
      </w:r>
      <w:r w:rsidR="00F032FE" w:rsidRPr="00671CBF">
        <w:t>enthalpy change when 1</w:t>
      </w:r>
      <w:r w:rsidR="00B2627C" w:rsidRPr="00671CBF">
        <w:t>¦</w:t>
      </w:r>
      <w:r w:rsidR="00F032FE" w:rsidRPr="00671CBF">
        <w:t xml:space="preserve">mol of a substance is completely burnt/ burnt in </w:t>
      </w:r>
    </w:p>
    <w:p w14:paraId="4EED42BC" w14:textId="77777777" w:rsidR="00F032FE" w:rsidRPr="00671CBF" w:rsidRDefault="00F032FE" w:rsidP="008E6049">
      <w:pPr>
        <w:pStyle w:val="1Text"/>
        <w:ind w:left="1361"/>
      </w:pPr>
      <w:proofErr w:type="gramStart"/>
      <w:r w:rsidRPr="00671CBF">
        <w:t>excess</w:t>
      </w:r>
      <w:proofErr w:type="gramEnd"/>
      <w:r w:rsidRPr="00671CBF">
        <w:t xml:space="preserve"> oxygen</w:t>
      </w:r>
      <w:r w:rsidR="00B2627C">
        <w:t>;</w:t>
      </w:r>
      <w:r w:rsidRPr="00671CBF">
        <w:t xml:space="preserve"> (</w:t>
      </w:r>
      <w:r w:rsidRPr="00671CBF">
        <w:sym w:font="Wingdings" w:char="00FC"/>
      </w:r>
      <w:r w:rsidRPr="00671CBF">
        <w:t>) under standard conditions of 100¦kPa (allow 1¦atm) pressure and at a stated temperature (</w:t>
      </w:r>
      <w:r w:rsidRPr="00671CBF">
        <w:sym w:font="Wingdings" w:char="00FC"/>
      </w:r>
      <w:r w:rsidRPr="00671CBF">
        <w:t>) (allow at 298¦K)</w:t>
      </w:r>
    </w:p>
    <w:p w14:paraId="7F25F7BE" w14:textId="77777777" w:rsidR="00783B26" w:rsidRDefault="00F032FE" w:rsidP="008D187D">
      <w:pPr>
        <w:pStyle w:val="1Text"/>
        <w:ind w:left="453" w:firstLine="454"/>
      </w:pPr>
      <w:r w:rsidRPr="00671CBF">
        <w:t>(ii)</w:t>
      </w:r>
      <w:r w:rsidRPr="00671CBF">
        <w:tab/>
      </w:r>
    </w:p>
    <w:p w14:paraId="6E9E1EDE" w14:textId="77777777" w:rsidR="000A3300" w:rsidRDefault="00783B26" w:rsidP="008D187D">
      <w:pPr>
        <w:pStyle w:val="1Text"/>
        <w:ind w:left="453" w:firstLine="454"/>
      </w:pPr>
      <w:r>
        <w:rPr>
          <w:noProof/>
          <w:lang w:val="en-US"/>
        </w:rPr>
        <w:drawing>
          <wp:inline distT="0" distB="0" distL="0" distR="0" wp14:anchorId="47AC017F" wp14:editId="2CC24DD0">
            <wp:extent cx="4193779" cy="1637030"/>
            <wp:effectExtent l="0" t="0" r="0" b="0"/>
            <wp:docPr id="17" name="Picture 17" descr="Macintosh HD:Users:lucy.luke:Documents:Lucy's projects:MRN Edexcel AS Chemistry Facer 9781471854767:Exam practice answers:JPGs of EPA AWs sent by Wendy 6 Nov:EPA_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Macintosh HD:Users:lucy.luke:Documents:Lucy's projects:MRN Edexcel AS Chemistry Facer 9781471854767:Exam practice answers:JPGs of EPA AWs sent by Wendy 6 Nov:EPA_14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3868" cy="163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A3300" w:rsidRPr="00671CBF">
        <w:t xml:space="preserve"> </w:t>
      </w:r>
    </w:p>
    <w:p w14:paraId="43132BC0" w14:textId="77777777" w:rsidR="00F032FE" w:rsidRDefault="00F032FE" w:rsidP="008D187D">
      <w:pPr>
        <w:pStyle w:val="1Text"/>
      </w:pPr>
      <w:r w:rsidRPr="00671CBF">
        <w:tab/>
      </w:r>
      <w:r w:rsidR="000A3300">
        <w:tab/>
      </w:r>
      <w:r w:rsidR="000A3300">
        <w:tab/>
      </w:r>
      <w:r w:rsidRPr="00671CBF">
        <w:t>Hess Law diagram substances and arrows</w:t>
      </w:r>
      <w:r w:rsidR="000A3300">
        <w:t>;</w:t>
      </w:r>
      <w:r w:rsidRPr="00671CBF">
        <w:t xml:space="preserve"> (</w:t>
      </w:r>
      <w:r w:rsidRPr="00671CBF">
        <w:sym w:font="Wingdings" w:char="00FC"/>
      </w:r>
      <w:r w:rsidRPr="00671CBF">
        <w:t>) labels (names or numbers) (</w:t>
      </w:r>
      <w:r w:rsidRPr="00671CBF">
        <w:sym w:font="Wingdings" w:char="00FC"/>
      </w:r>
      <w:r w:rsidRPr="00671CBF">
        <w:t>)</w:t>
      </w:r>
    </w:p>
    <w:p w14:paraId="51823D64" w14:textId="77777777" w:rsidR="000A3300" w:rsidRPr="00671CBF" w:rsidRDefault="000A3300" w:rsidP="008D187D">
      <w:pPr>
        <w:pStyle w:val="1Text"/>
      </w:pPr>
      <w:r>
        <w:tab/>
      </w:r>
      <w:r>
        <w:tab/>
      </w:r>
      <w:r>
        <w:tab/>
      </w:r>
      <w:r w:rsidRPr="00671CBF">
        <w:sym w:font="Symbol" w:char="0044"/>
      </w:r>
      <w:proofErr w:type="spellStart"/>
      <w:proofErr w:type="gramStart"/>
      <w:r w:rsidRPr="00671CBF">
        <w:rPr>
          <w:vertAlign w:val="subscript"/>
        </w:rPr>
        <w:t>f</w:t>
      </w:r>
      <w:r w:rsidRPr="00671CBF">
        <w:rPr>
          <w:i/>
        </w:rPr>
        <w:t>H</w:t>
      </w:r>
      <w:proofErr w:type="spellEnd"/>
      <w:proofErr w:type="gramEnd"/>
      <w:r w:rsidRPr="00671CBF">
        <w:t xml:space="preserve"> = (12 × −394) + (12 × −286) − (−7377) = </w:t>
      </w:r>
      <w:r>
        <w:t>−</w:t>
      </w:r>
      <w:r w:rsidRPr="00671CBF">
        <w:t>783¦kJ¦mol</w:t>
      </w:r>
      <w:r w:rsidRPr="00671CBF">
        <w:rPr>
          <w:vertAlign w:val="superscript"/>
        </w:rPr>
        <w:t>−1</w:t>
      </w:r>
    </w:p>
    <w:p w14:paraId="0C79FA9A" w14:textId="77777777" w:rsidR="000A3300" w:rsidRDefault="000A3300" w:rsidP="008D187D">
      <w:pPr>
        <w:pStyle w:val="1Text"/>
      </w:pPr>
      <w:r>
        <w:tab/>
      </w:r>
      <w:r>
        <w:tab/>
      </w:r>
      <w:r>
        <w:tab/>
      </w:r>
      <w:proofErr w:type="gramStart"/>
      <w:r>
        <w:t>correct</w:t>
      </w:r>
      <w:proofErr w:type="gramEnd"/>
      <w:r>
        <w:t xml:space="preserve"> </w:t>
      </w:r>
      <w:r w:rsidRPr="00671CBF">
        <w:t>value</w:t>
      </w:r>
      <w:r>
        <w:t>;</w:t>
      </w:r>
      <w:r w:rsidRPr="00671CBF">
        <w:t xml:space="preserve"> (</w:t>
      </w:r>
      <w:r w:rsidRPr="00671CBF">
        <w:sym w:font="Wingdings" w:char="00FC"/>
      </w:r>
      <w:r w:rsidRPr="00671CBF">
        <w:t>)</w:t>
      </w:r>
      <w:r>
        <w:t xml:space="preserve"> </w:t>
      </w:r>
      <w:r w:rsidR="00F032FE" w:rsidRPr="00671CBF">
        <w:t>sign and units (</w:t>
      </w:r>
      <w:r w:rsidR="00F032FE" w:rsidRPr="00671CBF">
        <w:sym w:font="Wingdings" w:char="00FC"/>
      </w:r>
      <w:r w:rsidR="00F032FE" w:rsidRPr="00671CBF">
        <w:t>)</w:t>
      </w:r>
      <w:r>
        <w:tab/>
      </w:r>
    </w:p>
    <w:p w14:paraId="3E8F8E2F" w14:textId="77777777" w:rsidR="00F032FE" w:rsidRPr="00671CBF" w:rsidRDefault="000A3300" w:rsidP="008D187D">
      <w:pPr>
        <w:pStyle w:val="1Text"/>
      </w:pPr>
      <w:r>
        <w:lastRenderedPageBreak/>
        <w:tab/>
      </w:r>
      <w:r>
        <w:tab/>
      </w:r>
      <w:r>
        <w:tab/>
        <w:t>(</w:t>
      </w:r>
      <w:proofErr w:type="gramStart"/>
      <w:r>
        <w:t>a</w:t>
      </w:r>
      <w:r w:rsidR="00F032FE" w:rsidRPr="00671CBF">
        <w:t>llow</w:t>
      </w:r>
      <w:proofErr w:type="gramEnd"/>
      <w:r w:rsidR="00F032FE" w:rsidRPr="00671CBF">
        <w:t xml:space="preserve"> </w:t>
      </w:r>
      <w:r w:rsidR="005870D9">
        <w:t>reversed</w:t>
      </w:r>
      <w:r w:rsidR="005870D9" w:rsidRPr="00671CBF">
        <w:t xml:space="preserve"> </w:t>
      </w:r>
      <w:r w:rsidR="005870D9">
        <w:t>right-hand</w:t>
      </w:r>
      <w:r w:rsidR="00F032FE" w:rsidRPr="00671CBF">
        <w:t xml:space="preserve"> arrow</w:t>
      </w:r>
      <w:r w:rsidR="00230684">
        <w:t>,</w:t>
      </w:r>
      <w:r w:rsidR="00F032FE" w:rsidRPr="00671CBF">
        <w:t xml:space="preserve"> but </w:t>
      </w:r>
      <w:r>
        <w:t xml:space="preserve">must be labelled </w:t>
      </w:r>
      <w:r w:rsidR="005870D9">
        <w:t>‘</w:t>
      </w:r>
      <w:r>
        <w:t>−</w:t>
      </w:r>
      <w:r w:rsidR="00F032FE" w:rsidRPr="00671CBF">
        <w:sym w:font="Symbol" w:char="0044"/>
      </w:r>
      <w:proofErr w:type="spellStart"/>
      <w:r w:rsidR="00F032FE" w:rsidRPr="00671CBF">
        <w:rPr>
          <w:vertAlign w:val="subscript"/>
        </w:rPr>
        <w:t>c</w:t>
      </w:r>
      <w:r w:rsidR="00F032FE" w:rsidRPr="00671CBF">
        <w:rPr>
          <w:i/>
        </w:rPr>
        <w:t>H</w:t>
      </w:r>
      <w:proofErr w:type="spellEnd"/>
      <w:r w:rsidR="00F032FE" w:rsidRPr="00671CBF">
        <w:t xml:space="preserve"> </w:t>
      </w:r>
      <w:proofErr w:type="spellStart"/>
      <w:r w:rsidR="00F032FE" w:rsidRPr="00671CBF">
        <w:t>lauric</w:t>
      </w:r>
      <w:proofErr w:type="spellEnd"/>
      <w:r w:rsidR="00F032FE" w:rsidRPr="00671CBF">
        <w:t xml:space="preserve"> acid</w:t>
      </w:r>
      <w:r w:rsidR="005870D9">
        <w:t>’</w:t>
      </w:r>
      <w:r>
        <w:t>)</w:t>
      </w:r>
    </w:p>
    <w:p w14:paraId="244E694F" w14:textId="77777777" w:rsidR="00F032FE" w:rsidRPr="00671CBF" w:rsidRDefault="008D187D" w:rsidP="008D187D">
      <w:pPr>
        <w:pStyle w:val="1Text"/>
      </w:pPr>
      <w:r>
        <w:tab/>
      </w:r>
      <w:r>
        <w:tab/>
      </w:r>
      <w:r w:rsidR="00F032FE" w:rsidRPr="00671CBF">
        <w:t>(iii)</w:t>
      </w:r>
      <w:r w:rsidR="00F032FE" w:rsidRPr="00671CBF">
        <w:tab/>
        <w:t>B (</w:t>
      </w:r>
      <w:r w:rsidR="00F032FE" w:rsidRPr="00671CBF">
        <w:sym w:font="Wingdings" w:char="00FC"/>
      </w:r>
      <w:r w:rsidR="00F032FE" w:rsidRPr="00671CBF">
        <w:t>)</w:t>
      </w:r>
    </w:p>
    <w:p w14:paraId="6F2AB312" w14:textId="77777777" w:rsidR="00F032FE" w:rsidRPr="00671CBF" w:rsidRDefault="008E6049" w:rsidP="008E6049">
      <w:pPr>
        <w:pStyle w:val="1Text"/>
        <w:tabs>
          <w:tab w:val="clear" w:pos="907"/>
          <w:tab w:val="left" w:pos="1276"/>
        </w:tabs>
        <w:ind w:left="900" w:hanging="900"/>
      </w:pPr>
      <w:r>
        <w:tab/>
      </w:r>
      <w:r w:rsidR="00F032FE" w:rsidRPr="00671CBF">
        <w:t>(b)</w:t>
      </w:r>
      <w:r w:rsidR="00F032FE" w:rsidRPr="00671CBF">
        <w:tab/>
        <w:t>(</w:t>
      </w:r>
      <w:proofErr w:type="spellStart"/>
      <w:proofErr w:type="gramStart"/>
      <w:r w:rsidR="00F032FE" w:rsidRPr="00671CBF">
        <w:t>i</w:t>
      </w:r>
      <w:proofErr w:type="spellEnd"/>
      <w:proofErr w:type="gramEnd"/>
      <w:r w:rsidR="00F032FE" w:rsidRPr="00671CBF">
        <w:t>)</w:t>
      </w:r>
      <w:r>
        <w:t xml:space="preserve"> </w:t>
      </w:r>
      <w:r w:rsidR="006F3FC3">
        <w:t>T</w:t>
      </w:r>
      <w:r w:rsidR="00F032FE" w:rsidRPr="00671CBF">
        <w:t>he enthalpy change when 1</w:t>
      </w:r>
      <w:r w:rsidR="006F3FC3" w:rsidRPr="00671CBF">
        <w:t>¦</w:t>
      </w:r>
      <w:r w:rsidR="00F032FE" w:rsidRPr="00671CBF">
        <w:t>mol of water is produced when an acid reacts with a base</w:t>
      </w:r>
      <w:r w:rsidR="006F3FC3">
        <w:t>;</w:t>
      </w:r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>) at a stated temperature (allow at 298K) with all solutions at a concentration of 1¦mol¦dm</w:t>
      </w:r>
      <w:r w:rsidR="00F032FE" w:rsidRPr="00671CBF">
        <w:rPr>
          <w:vertAlign w:val="superscript"/>
        </w:rPr>
        <w:t>−3</w:t>
      </w:r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>).</w:t>
      </w:r>
    </w:p>
    <w:p w14:paraId="54249C4B" w14:textId="77777777" w:rsidR="00F032FE" w:rsidRPr="00671CBF" w:rsidRDefault="008E6049" w:rsidP="008E6049">
      <w:pPr>
        <w:pStyle w:val="1Text"/>
        <w:ind w:left="900"/>
      </w:pPr>
      <w:r>
        <w:tab/>
        <w:t>(</w:t>
      </w:r>
      <w:r w:rsidR="006F3FC3">
        <w:t>ii) L</w:t>
      </w:r>
      <w:r w:rsidR="00F032FE" w:rsidRPr="00671CBF">
        <w:t>abelled axes and all points drawn</w:t>
      </w:r>
      <w:r w:rsidR="006F3FC3">
        <w:t>;</w:t>
      </w:r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 xml:space="preserve">) straight line from </w:t>
      </w:r>
      <w:r w:rsidR="00F032FE" w:rsidRPr="006F3FC3">
        <w:rPr>
          <w:i/>
        </w:rPr>
        <w:t>t</w:t>
      </w:r>
      <w:r w:rsidR="00F032FE" w:rsidRPr="00671CBF">
        <w:t xml:space="preserve"> = 6¦min extrapolated to </w:t>
      </w:r>
      <w:r w:rsidR="00F032FE" w:rsidRPr="00671CBF">
        <w:rPr>
          <w:i/>
        </w:rPr>
        <w:t>t</w:t>
      </w:r>
      <w:r w:rsidR="00F032FE" w:rsidRPr="00671CBF">
        <w:t xml:space="preserve"> = 3¦min</w:t>
      </w:r>
      <w:r w:rsidR="006F3FC3">
        <w:t>;</w:t>
      </w:r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 xml:space="preserve">) </w:t>
      </w:r>
      <w:r w:rsidR="00F032FE" w:rsidRPr="00671CBF">
        <w:sym w:font="Symbol" w:char="0044"/>
      </w:r>
      <w:r w:rsidR="00F032FE" w:rsidRPr="00671CBF">
        <w:rPr>
          <w:i/>
        </w:rPr>
        <w:t>T</w:t>
      </w:r>
      <w:r w:rsidR="00F032FE" w:rsidRPr="00671CBF">
        <w:t xml:space="preserve"> = 11.4¦</w:t>
      </w:r>
      <w:r w:rsidR="006F3FC3">
        <w:rPr>
          <w:rFonts w:ascii="Arial" w:hAnsi="Arial" w:cs="Arial"/>
          <w:vertAlign w:val="superscript"/>
        </w:rPr>
        <w:t>°</w:t>
      </w:r>
      <w:r w:rsidR="00F032FE" w:rsidRPr="00671CBF">
        <w:t>C (</w:t>
      </w:r>
      <w:r w:rsidR="00F032FE" w:rsidRPr="00671CBF">
        <w:sym w:font="Wingdings" w:char="00FC"/>
      </w:r>
      <w:r w:rsidR="00F032FE" w:rsidRPr="00671CBF">
        <w:t>)</w:t>
      </w:r>
    </w:p>
    <w:p w14:paraId="1B8CD2AC" w14:textId="77777777" w:rsidR="000031D0" w:rsidRDefault="00F032FE" w:rsidP="008D187D">
      <w:pPr>
        <w:pStyle w:val="1Text"/>
      </w:pPr>
      <w:r w:rsidRPr="00671CBF">
        <w:tab/>
      </w:r>
      <w:r w:rsidR="008D187D">
        <w:tab/>
      </w:r>
      <w:r w:rsidRPr="00671CBF">
        <w:t>(iii)</w:t>
      </w:r>
      <w:r w:rsidR="008D187D">
        <w:tab/>
      </w:r>
      <w:r w:rsidR="006F3FC3">
        <w:t xml:space="preserve">Energy released </w:t>
      </w:r>
      <w:r w:rsidRPr="00671CBF">
        <w:t>= 50 × 4.18 × 11.4 = 2383¦J (</w:t>
      </w:r>
      <w:r w:rsidRPr="00671CBF">
        <w:sym w:font="Wingdings" w:char="00FC"/>
      </w:r>
      <w:r w:rsidR="006F3FC3">
        <w:t>)</w:t>
      </w:r>
    </w:p>
    <w:p w14:paraId="047AD9C5" w14:textId="77777777" w:rsidR="00F032FE" w:rsidRPr="00671CBF" w:rsidRDefault="000031D0" w:rsidP="008D187D">
      <w:pPr>
        <w:pStyle w:val="1Text"/>
      </w:pPr>
      <w:r>
        <w:tab/>
      </w:r>
      <w:r>
        <w:tab/>
      </w:r>
      <w:r>
        <w:tab/>
      </w:r>
      <w:proofErr w:type="gramStart"/>
      <w:r w:rsidR="006F3FC3">
        <w:t>amount</w:t>
      </w:r>
      <w:proofErr w:type="gramEnd"/>
      <w:r w:rsidR="006F3FC3">
        <w:t xml:space="preserve"> of</w:t>
      </w:r>
      <w:r w:rsidR="005B569D">
        <w:t xml:space="preserve"> </w:t>
      </w:r>
      <w:proofErr w:type="spellStart"/>
      <w:r w:rsidR="00F032FE" w:rsidRPr="00671CBF">
        <w:t>lauric</w:t>
      </w:r>
      <w:proofErr w:type="spellEnd"/>
      <w:r w:rsidR="00F032FE" w:rsidRPr="00671CBF">
        <w:t xml:space="preserve"> acid </w:t>
      </w:r>
      <w:r w:rsidR="006F3FC3" w:rsidRPr="006F3FC3">
        <w:rPr>
          <w:position w:val="-24"/>
        </w:rPr>
        <w:object w:dxaOrig="660" w:dyaOrig="620" w14:anchorId="352FF4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33.6pt;height:30.4pt" o:ole="">
            <v:imagedata r:id="rId10" o:title=""/>
          </v:shape>
          <o:OLEObject Type="Embed" ProgID="Equation.DSMT4" ShapeID="_x0000_i1034" DrawAspect="Content" ObjectID="_1393575178" r:id="rId11"/>
        </w:object>
      </w:r>
      <w:r w:rsidR="00F032FE" w:rsidRPr="00671CBF">
        <w:t xml:space="preserve"> = 0.05¦mol (</w:t>
      </w:r>
      <w:r w:rsidR="00F032FE" w:rsidRPr="00671CBF">
        <w:sym w:font="Wingdings" w:char="00FC"/>
      </w:r>
      <w:r w:rsidR="00F032FE" w:rsidRPr="00671CBF">
        <w:t>)</w:t>
      </w:r>
    </w:p>
    <w:p w14:paraId="78010067" w14:textId="77777777" w:rsidR="00F032FE" w:rsidRPr="00671CBF" w:rsidRDefault="00F032FE" w:rsidP="008D187D">
      <w:pPr>
        <w:pStyle w:val="1Text"/>
      </w:pPr>
      <w:r w:rsidRPr="00671CBF">
        <w:tab/>
      </w:r>
      <w:r w:rsidR="000031D0">
        <w:tab/>
      </w:r>
      <w:r w:rsidR="000031D0">
        <w:tab/>
      </w:r>
      <w:r w:rsidRPr="00671CBF">
        <w:sym w:font="Symbol" w:char="0044"/>
      </w:r>
      <w:proofErr w:type="spellStart"/>
      <w:proofErr w:type="gramStart"/>
      <w:r w:rsidRPr="00671CBF">
        <w:rPr>
          <w:vertAlign w:val="subscript"/>
        </w:rPr>
        <w:t>neut</w:t>
      </w:r>
      <w:r w:rsidRPr="00671CBF">
        <w:rPr>
          <w:i/>
        </w:rPr>
        <w:t>H</w:t>
      </w:r>
      <w:proofErr w:type="spellEnd"/>
      <w:proofErr w:type="gramEnd"/>
      <w:r w:rsidRPr="00671CBF">
        <w:t xml:space="preserve"> </w:t>
      </w:r>
      <w:r w:rsidR="000031D0" w:rsidRPr="000031D0">
        <w:rPr>
          <w:position w:val="-24"/>
        </w:rPr>
        <w:object w:dxaOrig="900" w:dyaOrig="620" w14:anchorId="0BD27785">
          <v:shape id="_x0000_i1035" type="#_x0000_t75" style="width:45.6pt;height:30.4pt" o:ole="">
            <v:imagedata r:id="rId12" o:title=""/>
          </v:shape>
          <o:OLEObject Type="Embed" ProgID="Equation.DSMT4" ShapeID="_x0000_i1035" DrawAspect="Content" ObjectID="_1393575179" r:id="rId13"/>
        </w:object>
      </w:r>
      <w:r w:rsidRPr="00671CBF">
        <w:t xml:space="preserve"> = </w:t>
      </w:r>
      <w:r w:rsidR="000031D0">
        <w:t>−</w:t>
      </w:r>
      <w:r w:rsidRPr="00671CBF">
        <w:t>47</w:t>
      </w:r>
      <w:r w:rsidR="000031D0" w:rsidRPr="00671CBF">
        <w:t>¦</w:t>
      </w:r>
      <w:r w:rsidRPr="00671CBF">
        <w:t>700</w:t>
      </w:r>
      <w:r w:rsidR="000031D0" w:rsidRPr="00671CBF">
        <w:t>¦</w:t>
      </w:r>
      <w:r w:rsidRPr="00671CBF">
        <w:t xml:space="preserve"> </w:t>
      </w:r>
      <w:r w:rsidR="000031D0">
        <w:t>J</w:t>
      </w:r>
      <w:r w:rsidR="000031D0" w:rsidRPr="00671CBF">
        <w:t>¦</w:t>
      </w:r>
      <w:r w:rsidRPr="00671CBF">
        <w:t>mol</w:t>
      </w:r>
      <w:r w:rsidR="000031D0">
        <w:rPr>
          <w:vertAlign w:val="superscript"/>
        </w:rPr>
        <w:t>−</w:t>
      </w:r>
      <w:r w:rsidRPr="00671CBF">
        <w:rPr>
          <w:vertAlign w:val="superscript"/>
        </w:rPr>
        <w:t>1</w:t>
      </w:r>
      <w:r w:rsidRPr="00671CBF">
        <w:t xml:space="preserve"> = −4.77¦kJ¦mol</w:t>
      </w:r>
      <w:r w:rsidRPr="00671CBF">
        <w:rPr>
          <w:vertAlign w:val="superscript"/>
        </w:rPr>
        <w:t>−1</w:t>
      </w:r>
      <w:r w:rsidRPr="00671CBF">
        <w:t xml:space="preserve"> </w:t>
      </w:r>
      <w:r w:rsidR="000031D0" w:rsidRPr="00671CBF">
        <w:t>value</w:t>
      </w:r>
      <w:r w:rsidR="000031D0">
        <w:t>;</w:t>
      </w:r>
      <w:r w:rsidR="000031D0" w:rsidRPr="00671CBF">
        <w:t xml:space="preserve"> (</w:t>
      </w:r>
      <w:r w:rsidR="000031D0" w:rsidRPr="00671CBF">
        <w:sym w:font="Wingdings" w:char="00FC"/>
      </w:r>
      <w:r w:rsidR="000031D0" w:rsidRPr="00671CBF">
        <w:t>)</w:t>
      </w:r>
      <w:r w:rsidR="000031D0">
        <w:t xml:space="preserve"> </w:t>
      </w:r>
      <w:r w:rsidRPr="00671CBF">
        <w:t>sign and units (</w:t>
      </w:r>
      <w:r w:rsidRPr="00671CBF">
        <w:sym w:font="Wingdings" w:char="00FC"/>
      </w:r>
      <w:r w:rsidR="006F4ABF">
        <w:t>)</w:t>
      </w:r>
    </w:p>
    <w:p w14:paraId="59796534" w14:textId="77777777" w:rsidR="00F032FE" w:rsidRPr="00671CBF" w:rsidRDefault="008D187D" w:rsidP="008D187D">
      <w:pPr>
        <w:pStyle w:val="1Text"/>
      </w:pPr>
      <w:r>
        <w:t>3</w:t>
      </w:r>
      <w:r>
        <w:tab/>
      </w:r>
      <w:r w:rsidR="00F032FE" w:rsidRPr="00671CBF">
        <w:t>(a)</w:t>
      </w:r>
      <w:r w:rsidR="00F032FE" w:rsidRPr="00671CBF">
        <w:tab/>
        <w:t>C (</w:t>
      </w:r>
      <w:r w:rsidR="00F032FE" w:rsidRPr="00671CBF">
        <w:sym w:font="Wingdings" w:char="00FC"/>
      </w:r>
      <w:r w:rsidR="00F032FE" w:rsidRPr="00671CBF">
        <w:t>)</w:t>
      </w:r>
    </w:p>
    <w:p w14:paraId="212C6A69" w14:textId="77777777" w:rsidR="00F032FE" w:rsidRPr="00671CBF" w:rsidRDefault="008D187D" w:rsidP="00CF1D87">
      <w:pPr>
        <w:pStyle w:val="1Text"/>
        <w:tabs>
          <w:tab w:val="left" w:pos="3402"/>
        </w:tabs>
      </w:pPr>
      <w:r>
        <w:tab/>
      </w:r>
      <w:r w:rsidR="00F032FE" w:rsidRPr="00671CBF">
        <w:t>(b)</w:t>
      </w:r>
      <w:r w:rsidR="00F032FE" w:rsidRPr="00671CBF">
        <w:tab/>
        <w:t>(</w:t>
      </w:r>
      <w:proofErr w:type="spellStart"/>
      <w:proofErr w:type="gramStart"/>
      <w:r w:rsidR="00F032FE" w:rsidRPr="00671CBF">
        <w:t>i</w:t>
      </w:r>
      <w:proofErr w:type="spellEnd"/>
      <w:proofErr w:type="gramEnd"/>
      <w:r w:rsidR="00F032FE" w:rsidRPr="00671CBF">
        <w:t>)</w:t>
      </w:r>
      <w:r>
        <w:tab/>
      </w:r>
      <w:r w:rsidR="00CF1D87">
        <w:t>B</w:t>
      </w:r>
      <w:r w:rsidR="00F032FE" w:rsidRPr="00671CBF">
        <w:t>reak</w:t>
      </w:r>
      <w:r w:rsidR="00CF1D87">
        <w:t>ing</w:t>
      </w:r>
      <w:r w:rsidR="00CF1D87">
        <w:tab/>
        <w:t>Making</w:t>
      </w:r>
    </w:p>
    <w:p w14:paraId="3FFB14E9" w14:textId="77777777" w:rsidR="00F032FE" w:rsidRPr="00671CBF" w:rsidRDefault="008D187D" w:rsidP="00CF1D87">
      <w:pPr>
        <w:pStyle w:val="1Text"/>
        <w:tabs>
          <w:tab w:val="left" w:pos="3402"/>
        </w:tabs>
      </w:pPr>
      <w:r>
        <w:tab/>
      </w:r>
      <w:r>
        <w:tab/>
      </w:r>
      <w:r w:rsidR="00F032FE" w:rsidRPr="00671CBF">
        <w:tab/>
        <w:t>C=C</w:t>
      </w:r>
      <w:r w:rsidR="00CF1D87">
        <w:t xml:space="preserve"> (+</w:t>
      </w:r>
      <w:r w:rsidR="00F032FE" w:rsidRPr="00671CBF">
        <w:t>612</w:t>
      </w:r>
      <w:r w:rsidR="00CF1D87">
        <w:t>)</w:t>
      </w:r>
      <w:r w:rsidR="00CF1D87">
        <w:tab/>
        <w:t>C–C (−</w:t>
      </w:r>
      <w:r w:rsidR="00F032FE" w:rsidRPr="00671CBF">
        <w:t>347</w:t>
      </w:r>
      <w:r w:rsidR="00CF1D87">
        <w:t>)</w:t>
      </w:r>
    </w:p>
    <w:p w14:paraId="1E5E1586" w14:textId="77777777" w:rsidR="00F032FE" w:rsidRPr="00671CBF" w:rsidRDefault="00F032FE" w:rsidP="00CF1D87">
      <w:pPr>
        <w:pStyle w:val="1Text"/>
        <w:tabs>
          <w:tab w:val="left" w:pos="3402"/>
        </w:tabs>
        <w:rPr>
          <w:u w:val="single"/>
        </w:rPr>
      </w:pPr>
      <w:r w:rsidRPr="00671CBF">
        <w:tab/>
      </w:r>
      <w:r w:rsidR="008D187D">
        <w:tab/>
      </w:r>
      <w:r w:rsidR="008D187D">
        <w:tab/>
      </w:r>
      <w:r w:rsidRPr="00671CBF">
        <w:rPr>
          <w:u w:val="single"/>
        </w:rPr>
        <w:t>Br–Br</w:t>
      </w:r>
      <w:r w:rsidR="00CF1D87">
        <w:rPr>
          <w:u w:val="single"/>
        </w:rPr>
        <w:t xml:space="preserve"> (+</w:t>
      </w:r>
      <w:r w:rsidRPr="00671CBF">
        <w:rPr>
          <w:u w:val="single"/>
        </w:rPr>
        <w:t>194</w:t>
      </w:r>
      <w:r w:rsidR="00CF1D87">
        <w:rPr>
          <w:u w:val="single"/>
        </w:rPr>
        <w:t>)</w:t>
      </w:r>
      <w:r w:rsidRPr="00671CBF">
        <w:rPr>
          <w:u w:val="single"/>
        </w:rPr>
        <w:tab/>
        <w:t>2 × C–Br (−580</w:t>
      </w:r>
      <w:r w:rsidR="00CF1D87">
        <w:rPr>
          <w:u w:val="single"/>
        </w:rPr>
        <w:t>)</w:t>
      </w:r>
    </w:p>
    <w:p w14:paraId="1A6C7838" w14:textId="77777777" w:rsidR="00F032FE" w:rsidRPr="00671CBF" w:rsidRDefault="008D187D" w:rsidP="00CF1D87">
      <w:pPr>
        <w:pStyle w:val="1Text"/>
        <w:tabs>
          <w:tab w:val="left" w:pos="3402"/>
        </w:tabs>
      </w:pPr>
      <w:r>
        <w:tab/>
      </w:r>
      <w:r>
        <w:tab/>
      </w:r>
      <w:r w:rsidR="00F032FE" w:rsidRPr="00671CBF">
        <w:tab/>
        <w:t>+ 806 (</w:t>
      </w:r>
      <w:r w:rsidR="00F032FE" w:rsidRPr="00671CBF">
        <w:sym w:font="Wingdings" w:char="00FC"/>
      </w:r>
      <w:r w:rsidR="00F032FE" w:rsidRPr="00671CBF">
        <w:t>)</w:t>
      </w:r>
      <w:r w:rsidR="00F032FE" w:rsidRPr="00671CBF">
        <w:tab/>
        <w:t>− 927 (</w:t>
      </w:r>
      <w:r w:rsidR="00F032FE" w:rsidRPr="00671CBF">
        <w:sym w:font="Wingdings" w:char="00FC"/>
      </w:r>
      <w:r w:rsidR="00F032FE" w:rsidRPr="00671CBF">
        <w:t>)</w:t>
      </w:r>
    </w:p>
    <w:p w14:paraId="4E4CBB35" w14:textId="77777777" w:rsidR="00F032FE" w:rsidRPr="00671CBF" w:rsidRDefault="008D187D" w:rsidP="008D187D">
      <w:pPr>
        <w:pStyle w:val="1Text"/>
      </w:pPr>
      <w:r>
        <w:tab/>
      </w:r>
      <w:r>
        <w:tab/>
      </w:r>
      <w:r>
        <w:tab/>
      </w:r>
      <w:r w:rsidR="00F032FE" w:rsidRPr="00671CBF">
        <w:sym w:font="Symbol" w:char="0044"/>
      </w:r>
      <w:proofErr w:type="spellStart"/>
      <w:proofErr w:type="gramStart"/>
      <w:r w:rsidR="00F032FE" w:rsidRPr="00671CBF">
        <w:rPr>
          <w:vertAlign w:val="subscript"/>
        </w:rPr>
        <w:t>r</w:t>
      </w:r>
      <w:r w:rsidR="00F032FE" w:rsidRPr="00671CBF">
        <w:rPr>
          <w:i/>
        </w:rPr>
        <w:t>H</w:t>
      </w:r>
      <w:proofErr w:type="spellEnd"/>
      <w:proofErr w:type="gramEnd"/>
      <w:r w:rsidR="00F032FE" w:rsidRPr="00671CBF">
        <w:t xml:space="preserve"> = +806 − 927 = −21¦kJ¦mol</w:t>
      </w:r>
      <w:r w:rsidR="00F032FE" w:rsidRPr="00671CBF">
        <w:rPr>
          <w:vertAlign w:val="superscript"/>
        </w:rPr>
        <w:t>−1</w:t>
      </w:r>
      <w:r w:rsidR="00CF1D87">
        <w:t>;</w:t>
      </w:r>
      <w:r w:rsidR="00F032FE" w:rsidRPr="00671CBF">
        <w:t xml:space="preserve"> </w:t>
      </w:r>
      <w:r w:rsidR="00CF1D87" w:rsidRPr="00671CBF">
        <w:t>value (</w:t>
      </w:r>
      <w:r w:rsidR="00CF1D87" w:rsidRPr="00671CBF">
        <w:sym w:font="Wingdings" w:char="00FC"/>
      </w:r>
      <w:r w:rsidR="00CF1D87" w:rsidRPr="00671CBF">
        <w:t>)</w:t>
      </w:r>
      <w:r w:rsidR="00F032FE" w:rsidRPr="00671CBF">
        <w:t>sign and unit (</w:t>
      </w:r>
      <w:r w:rsidR="00F032FE" w:rsidRPr="00671CBF">
        <w:sym w:font="Wingdings" w:char="00FC"/>
      </w:r>
      <w:r w:rsidR="006F4ABF">
        <w:t>)</w:t>
      </w:r>
    </w:p>
    <w:p w14:paraId="70B6C94D" w14:textId="77777777" w:rsidR="00F032FE" w:rsidRPr="00671CBF" w:rsidRDefault="008D187D" w:rsidP="008D187D">
      <w:pPr>
        <w:pStyle w:val="1Text"/>
      </w:pPr>
      <w:r>
        <w:tab/>
      </w:r>
      <w:r w:rsidR="00F032FE" w:rsidRPr="00671CBF">
        <w:tab/>
        <w:t>(ii)</w:t>
      </w:r>
      <w:r>
        <w:tab/>
      </w:r>
      <w:r w:rsidR="00F032FE" w:rsidRPr="00671CBF">
        <w:t>Average bond enthalpy values were used (</w:t>
      </w:r>
      <w:r w:rsidR="00F032FE" w:rsidRPr="00671CBF">
        <w:sym w:font="Wingdings" w:char="00FC"/>
      </w:r>
      <w:r w:rsidR="006F4ABF">
        <w:t>)</w:t>
      </w:r>
    </w:p>
    <w:p w14:paraId="2FE173C2" w14:textId="02F851E6" w:rsidR="00F032FE" w:rsidRPr="00671CBF" w:rsidRDefault="00CD7233" w:rsidP="0063536A">
      <w:pPr>
        <w:pStyle w:val="1Text"/>
        <w:ind w:left="900" w:hanging="900"/>
      </w:pPr>
      <w:bookmarkStart w:id="0" w:name="_GoBack"/>
      <w:bookmarkEnd w:id="0"/>
      <w:r>
        <w:tab/>
      </w:r>
    </w:p>
    <w:p w14:paraId="7722B137" w14:textId="0B6A91D1" w:rsidR="00F032FE" w:rsidRPr="00671CBF" w:rsidRDefault="00ED7224" w:rsidP="00ED7224">
      <w:pPr>
        <w:pStyle w:val="1Text"/>
      </w:pPr>
      <w:r>
        <w:tab/>
      </w:r>
      <w:r>
        <w:tab/>
      </w:r>
    </w:p>
    <w:p w14:paraId="08F57FB9" w14:textId="77777777" w:rsidR="00671CBF" w:rsidRPr="00671CBF" w:rsidRDefault="00671CBF" w:rsidP="00EB64A4">
      <w:pPr>
        <w:pStyle w:val="1Text"/>
        <w:tabs>
          <w:tab w:val="left" w:pos="284"/>
          <w:tab w:val="left" w:pos="567"/>
        </w:tabs>
        <w:spacing w:after="0"/>
      </w:pPr>
    </w:p>
    <w:sectPr w:rsidR="00671CBF" w:rsidRPr="00671CBF" w:rsidSect="00095C3B">
      <w:headerReference w:type="even" r:id="rId14"/>
      <w:headerReference w:type="default" r:id="rId15"/>
      <w:footerReference w:type="even" r:id="rId16"/>
      <w:footerReference w:type="default" r:id="rId17"/>
      <w:pgSz w:w="11906" w:h="16838"/>
      <w:pgMar w:top="2438" w:right="1134" w:bottom="1134" w:left="1418" w:header="0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E1BA072" w14:textId="77777777" w:rsidR="008E6049" w:rsidRDefault="008E6049">
      <w:r>
        <w:separator/>
      </w:r>
    </w:p>
    <w:p w14:paraId="04E73878" w14:textId="77777777" w:rsidR="008E6049" w:rsidRDefault="008E6049"/>
  </w:endnote>
  <w:endnote w:type="continuationSeparator" w:id="0">
    <w:p w14:paraId="574BE3A5" w14:textId="77777777" w:rsidR="008E6049" w:rsidRDefault="008E6049">
      <w:r>
        <w:continuationSeparator/>
      </w:r>
    </w:p>
    <w:p w14:paraId="15690949" w14:textId="77777777" w:rsidR="008E6049" w:rsidRDefault="008E604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287" w:usb1="00000000" w:usb2="00000000" w:usb3="00000000" w:csb0="000000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352FED9" w14:textId="77777777" w:rsidR="008E6049" w:rsidRDefault="008E6049" w:rsidP="00095C3B">
    <w:pPr>
      <w:framePr w:wrap="around" w:vAnchor="text" w:hAnchor="margin" w:xAlign="center" w:y="1"/>
      <w:spacing w:before="240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</w:p>
  <w:p w14:paraId="6207B18F" w14:textId="77777777" w:rsidR="008E6049" w:rsidRDefault="008E6049"/>
  <w:p w14:paraId="5C3395E9" w14:textId="77777777" w:rsidR="008E6049" w:rsidRDefault="008E6049"/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03B5D6" w14:textId="77777777" w:rsidR="008E6049" w:rsidRPr="00B75F00" w:rsidRDefault="008E6049" w:rsidP="00095C3B">
    <w:pPr>
      <w:tabs>
        <w:tab w:val="right" w:pos="9360"/>
      </w:tabs>
      <w:rPr>
        <w:rFonts w:ascii="Arial" w:hAnsi="Arial"/>
        <w:b/>
        <w:color w:val="999999"/>
        <w:sz w:val="20"/>
        <w:szCs w:val="20"/>
      </w:rPr>
    </w:pPr>
    <w:r w:rsidRPr="00B75F00">
      <w:rPr>
        <w:rFonts w:ascii="Arial" w:hAnsi="Arial"/>
        <w:sz w:val="20"/>
        <w:szCs w:val="20"/>
      </w:rPr>
      <w:t>Hodder Education © 201</w:t>
    </w:r>
    <w:r>
      <w:rPr>
        <w:rFonts w:ascii="Arial" w:hAnsi="Arial"/>
        <w:sz w:val="20"/>
        <w:szCs w:val="20"/>
      </w:rPr>
      <w:t>5</w:t>
    </w:r>
    <w:r w:rsidRPr="00B75F00">
      <w:rPr>
        <w:rFonts w:ascii="Arial" w:hAnsi="Arial"/>
        <w:sz w:val="20"/>
        <w:szCs w:val="20"/>
      </w:rPr>
      <w:tab/>
    </w:r>
    <w:r w:rsidRPr="00B75F00">
      <w:rPr>
        <w:color w:val="999999"/>
        <w:szCs w:val="20"/>
      </w:rPr>
      <w:fldChar w:fldCharType="begin"/>
    </w:r>
    <w:r w:rsidRPr="00B75F00">
      <w:rPr>
        <w:rFonts w:ascii="Arial" w:hAnsi="Arial"/>
        <w:color w:val="999999"/>
        <w:szCs w:val="20"/>
      </w:rPr>
      <w:instrText xml:space="preserve">PAGE  </w:instrText>
    </w:r>
    <w:r w:rsidRPr="00B75F00">
      <w:rPr>
        <w:color w:val="999999"/>
        <w:szCs w:val="20"/>
      </w:rPr>
      <w:fldChar w:fldCharType="separate"/>
    </w:r>
    <w:r w:rsidR="0063536A">
      <w:rPr>
        <w:rFonts w:ascii="Arial" w:hAnsi="Arial"/>
        <w:noProof/>
        <w:color w:val="999999"/>
        <w:szCs w:val="20"/>
      </w:rPr>
      <w:t>2</w:t>
    </w:r>
    <w:r w:rsidRPr="00B75F00">
      <w:rPr>
        <w:color w:val="999999"/>
        <w:szCs w:val="20"/>
      </w:rPr>
      <w:fldChar w:fldCharType="end"/>
    </w:r>
  </w:p>
  <w:p w14:paraId="3B63A696" w14:textId="77777777" w:rsidR="008E6049" w:rsidRDefault="008E6049"/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A7399ED" w14:textId="77777777" w:rsidR="008E6049" w:rsidRDefault="008E6049">
      <w:r>
        <w:separator/>
      </w:r>
    </w:p>
    <w:p w14:paraId="7FE4ED3D" w14:textId="77777777" w:rsidR="008E6049" w:rsidRDefault="008E6049"/>
  </w:footnote>
  <w:footnote w:type="continuationSeparator" w:id="0">
    <w:p w14:paraId="7C1B0BC4" w14:textId="77777777" w:rsidR="008E6049" w:rsidRDefault="008E6049">
      <w:r>
        <w:continuationSeparator/>
      </w:r>
    </w:p>
    <w:p w14:paraId="349F6A9F" w14:textId="77777777" w:rsidR="008E6049" w:rsidRDefault="008E6049"/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FB6618" w14:textId="77777777" w:rsidR="008E6049" w:rsidRDefault="008E6049" w:rsidP="00095C3B">
    <w:pPr>
      <w:pStyle w:val="1Text"/>
    </w:pPr>
  </w:p>
  <w:p w14:paraId="52886D86" w14:textId="77777777" w:rsidR="008E6049" w:rsidRDefault="008E6049" w:rsidP="00095C3B">
    <w:pPr>
      <w:pStyle w:val="1Text"/>
    </w:pPr>
  </w:p>
  <w:p w14:paraId="56DEA078" w14:textId="77777777" w:rsidR="008E6049" w:rsidRDefault="008E6049"/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6CE2E3" w14:textId="77777777" w:rsidR="008E6049" w:rsidRDefault="008E6049" w:rsidP="00095C3B">
    <w:pPr>
      <w:ind w:left="-1418"/>
    </w:pPr>
    <w:r>
      <w:rPr>
        <w:noProof/>
        <w:lang w:val="en-US"/>
      </w:rPr>
      <w:drawing>
        <wp:inline distT="0" distB="0" distL="0" distR="0" wp14:anchorId="10E9F25E" wp14:editId="7A03B9B1">
          <wp:extent cx="7829550" cy="1308100"/>
          <wp:effectExtent l="0" t="0" r="0" b="12700"/>
          <wp:docPr id="1" name="Picture 1" descr="MRN_Word_head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MRN_Word_head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829550" cy="13081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1B491CB9" w14:textId="77777777" w:rsidR="008E6049" w:rsidRDefault="008E6049"/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F155A"/>
    <w:multiLevelType w:val="hybridMultilevel"/>
    <w:tmpl w:val="90348C50"/>
    <w:lvl w:ilvl="0" w:tplc="FFFFFFFF">
      <w:start w:val="1"/>
      <w:numFmt w:val="bullet"/>
      <w:pStyle w:val="7CChecklisttablebox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003040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14741FE"/>
    <w:multiLevelType w:val="hybridMultilevel"/>
    <w:tmpl w:val="C0285CEC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5936434"/>
    <w:multiLevelType w:val="hybridMultilevel"/>
    <w:tmpl w:val="CAB2CE18"/>
    <w:lvl w:ilvl="0" w:tplc="5B1CC716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3A93EA2"/>
    <w:multiLevelType w:val="hybridMultilevel"/>
    <w:tmpl w:val="8392DA2A"/>
    <w:lvl w:ilvl="0" w:tplc="58F63A34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7EF3254"/>
    <w:multiLevelType w:val="hybridMultilevel"/>
    <w:tmpl w:val="84EE0DB8"/>
    <w:lvl w:ilvl="0" w:tplc="95F08D18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3309212C"/>
    <w:multiLevelType w:val="hybridMultilevel"/>
    <w:tmpl w:val="710660C6"/>
    <w:lvl w:ilvl="0" w:tplc="EF263220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8FC66F0"/>
    <w:multiLevelType w:val="hybridMultilevel"/>
    <w:tmpl w:val="59D0D33E"/>
    <w:lvl w:ilvl="0" w:tplc="6B424A6C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43B549C4"/>
    <w:multiLevelType w:val="hybridMultilevel"/>
    <w:tmpl w:val="C694D4A2"/>
    <w:lvl w:ilvl="0" w:tplc="B8B47AC0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496449C4"/>
    <w:multiLevelType w:val="hybridMultilevel"/>
    <w:tmpl w:val="1D326686"/>
    <w:lvl w:ilvl="0" w:tplc="BB88DC9A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52802FE2"/>
    <w:multiLevelType w:val="hybridMultilevel"/>
    <w:tmpl w:val="C1486FCA"/>
    <w:lvl w:ilvl="0" w:tplc="2EC47D8A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52AE2882"/>
    <w:multiLevelType w:val="hybridMultilevel"/>
    <w:tmpl w:val="6084049C"/>
    <w:lvl w:ilvl="0" w:tplc="F48AF80C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5E5A7C71"/>
    <w:multiLevelType w:val="hybridMultilevel"/>
    <w:tmpl w:val="82CC6C38"/>
    <w:lvl w:ilvl="0" w:tplc="C6F6690E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62157871"/>
    <w:multiLevelType w:val="hybridMultilevel"/>
    <w:tmpl w:val="FD9A9F06"/>
    <w:lvl w:ilvl="0" w:tplc="7DC45A6E">
      <w:start w:val="1"/>
      <w:numFmt w:val="bullet"/>
      <w:pStyle w:val="1aTextwithbullet"/>
      <w:lvlText w:val=""/>
      <w:lvlJc w:val="left"/>
      <w:pPr>
        <w:tabs>
          <w:tab w:val="num" w:pos="1136"/>
        </w:tabs>
        <w:ind w:left="1136" w:hanging="284"/>
      </w:pPr>
      <w:rPr>
        <w:rFonts w:ascii="Symbol" w:hAnsi="Symbol" w:hint="default"/>
      </w:rPr>
    </w:lvl>
    <w:lvl w:ilvl="1" w:tplc="9794967C" w:tentative="1">
      <w:start w:val="1"/>
      <w:numFmt w:val="lowerLetter"/>
      <w:lvlText w:val="%2."/>
      <w:lvlJc w:val="left"/>
      <w:pPr>
        <w:tabs>
          <w:tab w:val="num" w:pos="1932"/>
        </w:tabs>
        <w:ind w:left="1932" w:hanging="360"/>
      </w:pPr>
    </w:lvl>
    <w:lvl w:ilvl="2" w:tplc="A392946E" w:tentative="1">
      <w:start w:val="1"/>
      <w:numFmt w:val="lowerRoman"/>
      <w:lvlText w:val="%3."/>
      <w:lvlJc w:val="right"/>
      <w:pPr>
        <w:tabs>
          <w:tab w:val="num" w:pos="2652"/>
        </w:tabs>
        <w:ind w:left="2652" w:hanging="180"/>
      </w:pPr>
    </w:lvl>
    <w:lvl w:ilvl="3" w:tplc="B82C16EA" w:tentative="1">
      <w:start w:val="1"/>
      <w:numFmt w:val="decimal"/>
      <w:lvlText w:val="%4."/>
      <w:lvlJc w:val="left"/>
      <w:pPr>
        <w:tabs>
          <w:tab w:val="num" w:pos="3372"/>
        </w:tabs>
        <w:ind w:left="3372" w:hanging="360"/>
      </w:pPr>
    </w:lvl>
    <w:lvl w:ilvl="4" w:tplc="8E2A659C" w:tentative="1">
      <w:start w:val="1"/>
      <w:numFmt w:val="lowerLetter"/>
      <w:lvlText w:val="%5."/>
      <w:lvlJc w:val="left"/>
      <w:pPr>
        <w:tabs>
          <w:tab w:val="num" w:pos="4092"/>
        </w:tabs>
        <w:ind w:left="4092" w:hanging="360"/>
      </w:pPr>
    </w:lvl>
    <w:lvl w:ilvl="5" w:tplc="99E2E83A" w:tentative="1">
      <w:start w:val="1"/>
      <w:numFmt w:val="lowerRoman"/>
      <w:lvlText w:val="%6."/>
      <w:lvlJc w:val="right"/>
      <w:pPr>
        <w:tabs>
          <w:tab w:val="num" w:pos="4812"/>
        </w:tabs>
        <w:ind w:left="4812" w:hanging="180"/>
      </w:pPr>
    </w:lvl>
    <w:lvl w:ilvl="6" w:tplc="B4361C6A" w:tentative="1">
      <w:start w:val="1"/>
      <w:numFmt w:val="decimal"/>
      <w:lvlText w:val="%7."/>
      <w:lvlJc w:val="left"/>
      <w:pPr>
        <w:tabs>
          <w:tab w:val="num" w:pos="5532"/>
        </w:tabs>
        <w:ind w:left="5532" w:hanging="360"/>
      </w:pPr>
    </w:lvl>
    <w:lvl w:ilvl="7" w:tplc="7D468978" w:tentative="1">
      <w:start w:val="1"/>
      <w:numFmt w:val="lowerLetter"/>
      <w:lvlText w:val="%8."/>
      <w:lvlJc w:val="left"/>
      <w:pPr>
        <w:tabs>
          <w:tab w:val="num" w:pos="6252"/>
        </w:tabs>
        <w:ind w:left="6252" w:hanging="360"/>
      </w:pPr>
    </w:lvl>
    <w:lvl w:ilvl="8" w:tplc="4E64DDAE" w:tentative="1">
      <w:start w:val="1"/>
      <w:numFmt w:val="lowerRoman"/>
      <w:lvlText w:val="%9."/>
      <w:lvlJc w:val="right"/>
      <w:pPr>
        <w:tabs>
          <w:tab w:val="num" w:pos="6972"/>
        </w:tabs>
        <w:ind w:left="6972" w:hanging="180"/>
      </w:pPr>
    </w:lvl>
  </w:abstractNum>
  <w:abstractNum w:abstractNumId="13">
    <w:nsid w:val="655250E8"/>
    <w:multiLevelType w:val="hybridMultilevel"/>
    <w:tmpl w:val="3BC8E9EC"/>
    <w:lvl w:ilvl="0" w:tplc="00E47116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694A7E14"/>
    <w:multiLevelType w:val="hybridMultilevel"/>
    <w:tmpl w:val="32566830"/>
    <w:lvl w:ilvl="0" w:tplc="66F64448">
      <w:start w:val="2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6FD174A7"/>
    <w:multiLevelType w:val="hybridMultilevel"/>
    <w:tmpl w:val="D7A8F100"/>
    <w:lvl w:ilvl="0" w:tplc="4B50A6F6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74924D7E"/>
    <w:multiLevelType w:val="multilevel"/>
    <w:tmpl w:val="04090023"/>
    <w:lvl w:ilvl="0">
      <w:start w:val="1"/>
      <w:numFmt w:val="upperRoman"/>
      <w:lvlText w:val="Article %1."/>
      <w:lvlJc w:val="left"/>
      <w:pPr>
        <w:tabs>
          <w:tab w:val="num" w:pos="288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3240"/>
        </w:tabs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tabs>
          <w:tab w:val="num" w:pos="1008"/>
        </w:tabs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tabs>
          <w:tab w:val="num" w:pos="1296"/>
        </w:tabs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tabs>
          <w:tab w:val="num" w:pos="1440"/>
        </w:tabs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tabs>
          <w:tab w:val="num" w:pos="1728"/>
        </w:tabs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tabs>
          <w:tab w:val="num" w:pos="1584"/>
        </w:tabs>
        <w:ind w:left="1584" w:hanging="144"/>
      </w:pPr>
    </w:lvl>
  </w:abstractNum>
  <w:num w:numId="1">
    <w:abstractNumId w:val="12"/>
  </w:num>
  <w:num w:numId="2">
    <w:abstractNumId w:val="16"/>
  </w:num>
  <w:num w:numId="3">
    <w:abstractNumId w:val="0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spelling="clean" w:grammar="clean"/>
  <w:defaultTabStop w:val="720"/>
  <w:doNotShadeFormData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340D"/>
    <w:rsid w:val="000031D0"/>
    <w:rsid w:val="0000438B"/>
    <w:rsid w:val="000453DD"/>
    <w:rsid w:val="00063813"/>
    <w:rsid w:val="00081C4E"/>
    <w:rsid w:val="0008757D"/>
    <w:rsid w:val="00091230"/>
    <w:rsid w:val="00095C3B"/>
    <w:rsid w:val="000964C3"/>
    <w:rsid w:val="000A3300"/>
    <w:rsid w:val="000D0564"/>
    <w:rsid w:val="000D1AA6"/>
    <w:rsid w:val="000D63AA"/>
    <w:rsid w:val="00116ACC"/>
    <w:rsid w:val="00122AEF"/>
    <w:rsid w:val="00125FF1"/>
    <w:rsid w:val="00150C0B"/>
    <w:rsid w:val="00161F75"/>
    <w:rsid w:val="00165077"/>
    <w:rsid w:val="00172D2B"/>
    <w:rsid w:val="00180DC6"/>
    <w:rsid w:val="001A0876"/>
    <w:rsid w:val="001A7DAD"/>
    <w:rsid w:val="001D0F65"/>
    <w:rsid w:val="001E3D43"/>
    <w:rsid w:val="001E3E0B"/>
    <w:rsid w:val="001E62F7"/>
    <w:rsid w:val="00201370"/>
    <w:rsid w:val="002177D2"/>
    <w:rsid w:val="00226CFB"/>
    <w:rsid w:val="00226FE5"/>
    <w:rsid w:val="00230684"/>
    <w:rsid w:val="00232B82"/>
    <w:rsid w:val="002367F6"/>
    <w:rsid w:val="00251D07"/>
    <w:rsid w:val="002A6901"/>
    <w:rsid w:val="002B1237"/>
    <w:rsid w:val="002C01AF"/>
    <w:rsid w:val="002D227C"/>
    <w:rsid w:val="002E41BC"/>
    <w:rsid w:val="002E5157"/>
    <w:rsid w:val="002F31BD"/>
    <w:rsid w:val="00312AFB"/>
    <w:rsid w:val="00321DE3"/>
    <w:rsid w:val="00326B70"/>
    <w:rsid w:val="00337F10"/>
    <w:rsid w:val="00340134"/>
    <w:rsid w:val="00367C61"/>
    <w:rsid w:val="003735C5"/>
    <w:rsid w:val="003842E9"/>
    <w:rsid w:val="003A45F2"/>
    <w:rsid w:val="003A49D3"/>
    <w:rsid w:val="003D6B5C"/>
    <w:rsid w:val="003E7FE5"/>
    <w:rsid w:val="003F13F0"/>
    <w:rsid w:val="003F3149"/>
    <w:rsid w:val="00403266"/>
    <w:rsid w:val="00403382"/>
    <w:rsid w:val="00415708"/>
    <w:rsid w:val="00417F69"/>
    <w:rsid w:val="0042331D"/>
    <w:rsid w:val="00424912"/>
    <w:rsid w:val="00442EC4"/>
    <w:rsid w:val="0046156F"/>
    <w:rsid w:val="00463C92"/>
    <w:rsid w:val="004935D2"/>
    <w:rsid w:val="004E2AE0"/>
    <w:rsid w:val="004F5349"/>
    <w:rsid w:val="00511D11"/>
    <w:rsid w:val="00523060"/>
    <w:rsid w:val="00525B63"/>
    <w:rsid w:val="00570727"/>
    <w:rsid w:val="005858AA"/>
    <w:rsid w:val="005870D9"/>
    <w:rsid w:val="005A2661"/>
    <w:rsid w:val="005B569D"/>
    <w:rsid w:val="005C3446"/>
    <w:rsid w:val="005E191A"/>
    <w:rsid w:val="005E1E75"/>
    <w:rsid w:val="005E71D4"/>
    <w:rsid w:val="005F3CBB"/>
    <w:rsid w:val="005F7C3E"/>
    <w:rsid w:val="005F7D50"/>
    <w:rsid w:val="00605369"/>
    <w:rsid w:val="0063536A"/>
    <w:rsid w:val="006447FD"/>
    <w:rsid w:val="006560C6"/>
    <w:rsid w:val="006623A5"/>
    <w:rsid w:val="00663EB5"/>
    <w:rsid w:val="00671CBF"/>
    <w:rsid w:val="006725F8"/>
    <w:rsid w:val="00695D8E"/>
    <w:rsid w:val="00696A1A"/>
    <w:rsid w:val="006C20DC"/>
    <w:rsid w:val="006E7919"/>
    <w:rsid w:val="006F08C1"/>
    <w:rsid w:val="006F3706"/>
    <w:rsid w:val="006F3FC3"/>
    <w:rsid w:val="006F4ABF"/>
    <w:rsid w:val="0070333F"/>
    <w:rsid w:val="00705678"/>
    <w:rsid w:val="00717C07"/>
    <w:rsid w:val="007244C1"/>
    <w:rsid w:val="00744EA7"/>
    <w:rsid w:val="007468B0"/>
    <w:rsid w:val="00756C53"/>
    <w:rsid w:val="0077191D"/>
    <w:rsid w:val="00783B26"/>
    <w:rsid w:val="00791AEE"/>
    <w:rsid w:val="007A7E2F"/>
    <w:rsid w:val="007C13DF"/>
    <w:rsid w:val="007C4070"/>
    <w:rsid w:val="007F34FB"/>
    <w:rsid w:val="007F7E7C"/>
    <w:rsid w:val="00840F5F"/>
    <w:rsid w:val="008540D3"/>
    <w:rsid w:val="00862CDE"/>
    <w:rsid w:val="008669DF"/>
    <w:rsid w:val="00867EFB"/>
    <w:rsid w:val="00882D60"/>
    <w:rsid w:val="00893116"/>
    <w:rsid w:val="00894AE9"/>
    <w:rsid w:val="008B1F16"/>
    <w:rsid w:val="008C340D"/>
    <w:rsid w:val="008D187D"/>
    <w:rsid w:val="008D5164"/>
    <w:rsid w:val="008E0A1E"/>
    <w:rsid w:val="008E5D85"/>
    <w:rsid w:val="008E6049"/>
    <w:rsid w:val="00911F95"/>
    <w:rsid w:val="00914EEC"/>
    <w:rsid w:val="00944D93"/>
    <w:rsid w:val="009551F6"/>
    <w:rsid w:val="00957669"/>
    <w:rsid w:val="00957DAB"/>
    <w:rsid w:val="00962249"/>
    <w:rsid w:val="0096626F"/>
    <w:rsid w:val="00976B55"/>
    <w:rsid w:val="00981B38"/>
    <w:rsid w:val="00984515"/>
    <w:rsid w:val="009906F3"/>
    <w:rsid w:val="0099598B"/>
    <w:rsid w:val="0099743C"/>
    <w:rsid w:val="009A0746"/>
    <w:rsid w:val="009B3694"/>
    <w:rsid w:val="00A147BB"/>
    <w:rsid w:val="00A159E3"/>
    <w:rsid w:val="00A34787"/>
    <w:rsid w:val="00A43B49"/>
    <w:rsid w:val="00A44C95"/>
    <w:rsid w:val="00A47649"/>
    <w:rsid w:val="00A512A2"/>
    <w:rsid w:val="00A51E3F"/>
    <w:rsid w:val="00A5277A"/>
    <w:rsid w:val="00A76264"/>
    <w:rsid w:val="00A836F8"/>
    <w:rsid w:val="00A96F22"/>
    <w:rsid w:val="00AA625C"/>
    <w:rsid w:val="00AC4E5C"/>
    <w:rsid w:val="00AC7B6F"/>
    <w:rsid w:val="00B043ED"/>
    <w:rsid w:val="00B16F8E"/>
    <w:rsid w:val="00B1710C"/>
    <w:rsid w:val="00B2627C"/>
    <w:rsid w:val="00B32743"/>
    <w:rsid w:val="00B578B4"/>
    <w:rsid w:val="00B61393"/>
    <w:rsid w:val="00B62F1A"/>
    <w:rsid w:val="00B71A93"/>
    <w:rsid w:val="00BB2FD6"/>
    <w:rsid w:val="00BB370F"/>
    <w:rsid w:val="00BE2BED"/>
    <w:rsid w:val="00BF2244"/>
    <w:rsid w:val="00BF71C4"/>
    <w:rsid w:val="00C013B3"/>
    <w:rsid w:val="00C311F8"/>
    <w:rsid w:val="00C315FE"/>
    <w:rsid w:val="00C3197E"/>
    <w:rsid w:val="00C3647E"/>
    <w:rsid w:val="00C442F2"/>
    <w:rsid w:val="00C46FEE"/>
    <w:rsid w:val="00C529AA"/>
    <w:rsid w:val="00C62EEB"/>
    <w:rsid w:val="00C65185"/>
    <w:rsid w:val="00C666EA"/>
    <w:rsid w:val="00C760E0"/>
    <w:rsid w:val="00C8146A"/>
    <w:rsid w:val="00C9286D"/>
    <w:rsid w:val="00CD4413"/>
    <w:rsid w:val="00CD7233"/>
    <w:rsid w:val="00CD748C"/>
    <w:rsid w:val="00CF1D87"/>
    <w:rsid w:val="00D072A4"/>
    <w:rsid w:val="00D30545"/>
    <w:rsid w:val="00D353B9"/>
    <w:rsid w:val="00D35BD2"/>
    <w:rsid w:val="00D36AEE"/>
    <w:rsid w:val="00D62453"/>
    <w:rsid w:val="00D675DF"/>
    <w:rsid w:val="00D753C9"/>
    <w:rsid w:val="00D82F58"/>
    <w:rsid w:val="00D90E85"/>
    <w:rsid w:val="00DA2BDE"/>
    <w:rsid w:val="00DA63C2"/>
    <w:rsid w:val="00DC3FF0"/>
    <w:rsid w:val="00DC6839"/>
    <w:rsid w:val="00DE5DCA"/>
    <w:rsid w:val="00E16D13"/>
    <w:rsid w:val="00E32816"/>
    <w:rsid w:val="00E33463"/>
    <w:rsid w:val="00E36CEE"/>
    <w:rsid w:val="00E84C86"/>
    <w:rsid w:val="00E9524A"/>
    <w:rsid w:val="00EA3F56"/>
    <w:rsid w:val="00EA667D"/>
    <w:rsid w:val="00EB64A4"/>
    <w:rsid w:val="00ED37F6"/>
    <w:rsid w:val="00ED4BC6"/>
    <w:rsid w:val="00ED639D"/>
    <w:rsid w:val="00ED690F"/>
    <w:rsid w:val="00ED7224"/>
    <w:rsid w:val="00EE0FA2"/>
    <w:rsid w:val="00EE2538"/>
    <w:rsid w:val="00EF0821"/>
    <w:rsid w:val="00EF3B78"/>
    <w:rsid w:val="00F032FE"/>
    <w:rsid w:val="00F23F90"/>
    <w:rsid w:val="00F35FBB"/>
    <w:rsid w:val="00F574BA"/>
    <w:rsid w:val="00F64DA4"/>
    <w:rsid w:val="00F657DF"/>
    <w:rsid w:val="00F846DE"/>
    <w:rsid w:val="00F8488C"/>
    <w:rsid w:val="00F9734F"/>
    <w:rsid w:val="00FC15FA"/>
    <w:rsid w:val="00FC39DC"/>
    <w:rsid w:val="00FD5AD1"/>
    <w:rsid w:val="00FE455D"/>
    <w:rsid w:val="00FE79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670136B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GB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semiHidden="0" w:uiPriority="47" w:unhideWhenUsed="0"/>
    <w:lsdException w:name="TOC Heading" w:semiHidden="0" w:uiPriority="48" w:unhideWhenUsed="0"/>
  </w:latentStyles>
  <w:style w:type="paragraph" w:default="1" w:styleId="Normal">
    <w:name w:val="Normal"/>
    <w:qFormat/>
    <w:rsid w:val="001A45E6"/>
    <w:rPr>
      <w:sz w:val="24"/>
      <w:szCs w:val="24"/>
    </w:rPr>
  </w:style>
  <w:style w:type="paragraph" w:styleId="Heading1">
    <w:name w:val="heading 1"/>
    <w:basedOn w:val="Normal"/>
    <w:next w:val="Normal"/>
    <w:qFormat/>
    <w:rsid w:val="001A45E6"/>
    <w:pPr>
      <w:keepNext/>
      <w:tabs>
        <w:tab w:val="num" w:pos="720"/>
      </w:tabs>
      <w:spacing w:before="240" w:after="60"/>
      <w:ind w:left="720" w:hanging="720"/>
      <w:outlineLvl w:val="0"/>
    </w:pPr>
    <w:rPr>
      <w:b/>
      <w:bCs/>
      <w:kern w:val="32"/>
      <w:sz w:val="38"/>
      <w:szCs w:val="32"/>
    </w:rPr>
  </w:style>
  <w:style w:type="paragraph" w:styleId="Heading3">
    <w:name w:val="heading 3"/>
    <w:basedOn w:val="Normal"/>
    <w:next w:val="Normal"/>
    <w:qFormat/>
    <w:rsid w:val="00113E9B"/>
    <w:pPr>
      <w:keepNext/>
      <w:numPr>
        <w:ilvl w:val="2"/>
        <w:numId w:val="2"/>
      </w:numPr>
      <w:spacing w:before="240" w:after="60"/>
      <w:outlineLvl w:val="2"/>
    </w:pPr>
    <w:rPr>
      <w:rFonts w:ascii="Arial" w:hAnsi="Arial"/>
      <w:b/>
      <w:sz w:val="26"/>
      <w:szCs w:val="26"/>
    </w:rPr>
  </w:style>
  <w:style w:type="paragraph" w:styleId="Heading4">
    <w:name w:val="heading 4"/>
    <w:basedOn w:val="Normal"/>
    <w:next w:val="Normal"/>
    <w:qFormat/>
    <w:rsid w:val="00113E9B"/>
    <w:pPr>
      <w:keepNext/>
      <w:numPr>
        <w:ilvl w:val="3"/>
        <w:numId w:val="2"/>
      </w:numPr>
      <w:spacing w:before="240" w:after="60"/>
      <w:outlineLvl w:val="3"/>
    </w:pPr>
    <w:rPr>
      <w:b/>
      <w:sz w:val="28"/>
      <w:szCs w:val="28"/>
    </w:rPr>
  </w:style>
  <w:style w:type="paragraph" w:styleId="Heading5">
    <w:name w:val="heading 5"/>
    <w:basedOn w:val="Normal"/>
    <w:next w:val="Normal"/>
    <w:qFormat/>
    <w:rsid w:val="00113E9B"/>
    <w:pPr>
      <w:numPr>
        <w:ilvl w:val="4"/>
        <w:numId w:val="2"/>
      </w:numPr>
      <w:spacing w:before="240" w:after="60"/>
      <w:outlineLvl w:val="4"/>
    </w:pPr>
    <w:rPr>
      <w:b/>
      <w:i/>
      <w:sz w:val="26"/>
      <w:szCs w:val="26"/>
    </w:rPr>
  </w:style>
  <w:style w:type="paragraph" w:styleId="Heading6">
    <w:name w:val="heading 6"/>
    <w:basedOn w:val="Normal"/>
    <w:next w:val="Normal"/>
    <w:qFormat/>
    <w:rsid w:val="00113E9B"/>
    <w:pPr>
      <w:numPr>
        <w:ilvl w:val="5"/>
        <w:numId w:val="2"/>
      </w:numPr>
      <w:spacing w:before="240" w:after="60"/>
      <w:outlineLvl w:val="5"/>
    </w:pPr>
    <w:rPr>
      <w:b/>
      <w:sz w:val="22"/>
      <w:szCs w:val="22"/>
    </w:rPr>
  </w:style>
  <w:style w:type="paragraph" w:styleId="Heading7">
    <w:name w:val="heading 7"/>
    <w:basedOn w:val="Normal"/>
    <w:next w:val="Normal"/>
    <w:qFormat/>
    <w:rsid w:val="00113E9B"/>
    <w:pPr>
      <w:numPr>
        <w:ilvl w:val="6"/>
        <w:numId w:val="2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113E9B"/>
    <w:pPr>
      <w:numPr>
        <w:ilvl w:val="7"/>
        <w:numId w:val="2"/>
      </w:numPr>
      <w:spacing w:before="240" w:after="60"/>
      <w:outlineLvl w:val="7"/>
    </w:pPr>
    <w:rPr>
      <w:i/>
    </w:rPr>
  </w:style>
  <w:style w:type="paragraph" w:styleId="Heading9">
    <w:name w:val="heading 9"/>
    <w:basedOn w:val="Normal"/>
    <w:next w:val="Normal"/>
    <w:qFormat/>
    <w:rsid w:val="00113E9B"/>
    <w:pPr>
      <w:numPr>
        <w:ilvl w:val="8"/>
        <w:numId w:val="2"/>
      </w:numPr>
      <w:spacing w:before="240" w:after="60"/>
      <w:outlineLvl w:val="8"/>
    </w:pPr>
    <w:rPr>
      <w:rFonts w:ascii="Arial" w:hAnsi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Text">
    <w:name w:val="(1) Text"/>
    <w:basedOn w:val="Normal"/>
    <w:rsid w:val="00EB64A4"/>
    <w:pPr>
      <w:tabs>
        <w:tab w:val="left" w:pos="454"/>
        <w:tab w:val="left" w:pos="907"/>
        <w:tab w:val="left" w:pos="1361"/>
      </w:tabs>
      <w:spacing w:after="120"/>
    </w:pPr>
  </w:style>
  <w:style w:type="paragraph" w:customStyle="1" w:styleId="2Mainhead">
    <w:name w:val="(2) Main head"/>
    <w:basedOn w:val="Normal"/>
    <w:autoRedefine/>
    <w:rsid w:val="001B1C2B"/>
    <w:pPr>
      <w:spacing w:before="720" w:after="120"/>
    </w:pPr>
    <w:rPr>
      <w:rFonts w:ascii="Arial Black" w:hAnsi="Arial Black"/>
      <w:color w:val="FF0000"/>
      <w:sz w:val="48"/>
    </w:rPr>
  </w:style>
  <w:style w:type="paragraph" w:customStyle="1" w:styleId="3Ahead">
    <w:name w:val="(3) A head"/>
    <w:basedOn w:val="Normal"/>
    <w:autoRedefine/>
    <w:rsid w:val="00C32A47"/>
    <w:pPr>
      <w:spacing w:before="240" w:after="120"/>
    </w:pPr>
    <w:rPr>
      <w:rFonts w:ascii="Arial" w:hAnsi="Arial"/>
      <w:b/>
      <w:color w:val="3366FF"/>
      <w:sz w:val="36"/>
    </w:rPr>
  </w:style>
  <w:style w:type="paragraph" w:customStyle="1" w:styleId="4Bhead">
    <w:name w:val="(4) B head"/>
    <w:basedOn w:val="Normal"/>
    <w:autoRedefine/>
    <w:rsid w:val="00C32A47"/>
    <w:pPr>
      <w:spacing w:before="240" w:after="80"/>
    </w:pPr>
    <w:rPr>
      <w:rFonts w:ascii="Arial" w:hAnsi="Arial"/>
      <w:b/>
      <w:color w:val="3366FF"/>
      <w:sz w:val="28"/>
    </w:rPr>
  </w:style>
  <w:style w:type="paragraph" w:customStyle="1" w:styleId="5Chead">
    <w:name w:val="(5) C head"/>
    <w:basedOn w:val="Normal"/>
    <w:autoRedefine/>
    <w:rsid w:val="001B1C2B"/>
    <w:pPr>
      <w:spacing w:before="240"/>
    </w:pPr>
    <w:rPr>
      <w:rFonts w:ascii="Arial" w:hAnsi="Arial"/>
      <w:b/>
      <w:i/>
      <w:color w:val="333333"/>
    </w:rPr>
  </w:style>
  <w:style w:type="paragraph" w:customStyle="1" w:styleId="6Dhead">
    <w:name w:val="(6) D head"/>
    <w:basedOn w:val="1Text"/>
    <w:rsid w:val="006D072C"/>
    <w:pPr>
      <w:spacing w:before="240" w:after="0"/>
    </w:pPr>
    <w:rPr>
      <w:rFonts w:ascii="Arial" w:hAnsi="Arial"/>
      <w:b/>
      <w:i/>
      <w:color w:val="800000"/>
    </w:rPr>
  </w:style>
  <w:style w:type="paragraph" w:customStyle="1" w:styleId="1aTextwithbullet">
    <w:name w:val="(1a) Text with bullet"/>
    <w:basedOn w:val="1Text"/>
    <w:rsid w:val="00C32A47"/>
    <w:pPr>
      <w:numPr>
        <w:numId w:val="1"/>
      </w:numPr>
    </w:pPr>
  </w:style>
  <w:style w:type="paragraph" w:customStyle="1" w:styleId="2Firstmainhead">
    <w:name w:val="(2) First main head"/>
    <w:basedOn w:val="2Mainhead"/>
    <w:rsid w:val="001A45E6"/>
    <w:pPr>
      <w:spacing w:before="240"/>
    </w:pPr>
    <w:rPr>
      <w:color w:val="008000"/>
    </w:rPr>
  </w:style>
  <w:style w:type="paragraph" w:customStyle="1" w:styleId="7Tabletext">
    <w:name w:val="(7) Table text"/>
    <w:basedOn w:val="1Text"/>
    <w:rsid w:val="006D072C"/>
    <w:pPr>
      <w:spacing w:before="80" w:after="80"/>
    </w:pPr>
    <w:rPr>
      <w:rFonts w:ascii="Arial" w:hAnsi="Arial"/>
      <w:sz w:val="22"/>
    </w:rPr>
  </w:style>
  <w:style w:type="paragraph" w:customStyle="1" w:styleId="8Sourcetext">
    <w:name w:val="(8) Source text"/>
    <w:basedOn w:val="1Text"/>
    <w:rsid w:val="00C32A47"/>
    <w:rPr>
      <w:sz w:val="18"/>
    </w:rPr>
  </w:style>
  <w:style w:type="paragraph" w:customStyle="1" w:styleId="7AChecklisttable">
    <w:name w:val="(7A) Checklist table"/>
    <w:basedOn w:val="7Tabletext"/>
    <w:rsid w:val="006D072C"/>
    <w:rPr>
      <w:rFonts w:ascii="Times New Roman" w:hAnsi="Times New Roman"/>
      <w:sz w:val="24"/>
    </w:rPr>
  </w:style>
  <w:style w:type="paragraph" w:customStyle="1" w:styleId="7BChecklisttablebullet">
    <w:name w:val="(7B) Checklist table bullet"/>
    <w:basedOn w:val="7AChecklisttable"/>
    <w:rsid w:val="00646393"/>
    <w:pPr>
      <w:spacing w:before="40"/>
    </w:pPr>
    <w:rPr>
      <w:sz w:val="36"/>
    </w:rPr>
  </w:style>
  <w:style w:type="paragraph" w:customStyle="1" w:styleId="7CChecklisttablebox">
    <w:name w:val="(7C) Checklist table box"/>
    <w:basedOn w:val="7AChecklisttable"/>
    <w:rsid w:val="00646393"/>
    <w:pPr>
      <w:numPr>
        <w:numId w:val="3"/>
      </w:numPr>
    </w:pPr>
    <w:rPr>
      <w:sz w:val="36"/>
    </w:rPr>
  </w:style>
  <w:style w:type="paragraph" w:customStyle="1" w:styleId="1bQuestiontext">
    <w:name w:val="(1b) Question text"/>
    <w:basedOn w:val="1Text"/>
    <w:rsid w:val="00BA4FBD"/>
    <w:pPr>
      <w:tabs>
        <w:tab w:val="left" w:pos="284"/>
      </w:tabs>
      <w:spacing w:before="240"/>
    </w:pPr>
    <w:rPr>
      <w:b/>
      <w:szCs w:val="20"/>
    </w:rPr>
  </w:style>
  <w:style w:type="paragraph" w:customStyle="1" w:styleId="0AQ">
    <w:name w:val="(0) AQ"/>
    <w:basedOn w:val="Normal"/>
    <w:rsid w:val="001A45E6"/>
    <w:pPr>
      <w:spacing w:after="160"/>
    </w:pPr>
    <w:rPr>
      <w:rFonts w:ascii="Helvetica" w:hAnsi="Helvetica"/>
      <w:b/>
      <w:color w:val="FF00FF"/>
      <w:sz w:val="22"/>
    </w:rPr>
  </w:style>
  <w:style w:type="paragraph" w:customStyle="1" w:styleId="0DQ">
    <w:name w:val="(0) DQ"/>
    <w:basedOn w:val="Normal"/>
    <w:rsid w:val="001A45E6"/>
    <w:pPr>
      <w:spacing w:after="160"/>
    </w:pPr>
    <w:rPr>
      <w:rFonts w:ascii="Helvetica" w:hAnsi="Helvetica"/>
      <w:b/>
      <w:color w:val="3366FF"/>
      <w:sz w:val="22"/>
    </w:rPr>
  </w:style>
  <w:style w:type="table" w:styleId="TableGrid">
    <w:name w:val="Table Grid"/>
    <w:basedOn w:val="TableNormal"/>
    <w:uiPriority w:val="59"/>
    <w:rsid w:val="001A45E6"/>
    <w:rPr>
      <w:rFonts w:ascii="Calibri" w:eastAsia="Calibri" w:hAnsi="Calibri"/>
      <w:lang w:bidi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6139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1393"/>
    <w:rPr>
      <w:rFonts w:ascii="Lucida Grande" w:hAnsi="Lucida Grande" w:cs="Lucida Grande"/>
      <w:sz w:val="18"/>
      <w:szCs w:val="18"/>
    </w:rPr>
  </w:style>
  <w:style w:type="paragraph" w:customStyle="1" w:styleId="Texthanging">
    <w:name w:val="Text hanging"/>
    <w:basedOn w:val="1Text"/>
    <w:qFormat/>
    <w:rsid w:val="00326B70"/>
    <w:pPr>
      <w:tabs>
        <w:tab w:val="left" w:pos="360"/>
        <w:tab w:val="left" w:pos="720"/>
        <w:tab w:val="left" w:pos="1260"/>
      </w:tabs>
      <w:ind w:left="357" w:hanging="357"/>
    </w:pPr>
  </w:style>
  <w:style w:type="paragraph" w:styleId="Header">
    <w:name w:val="header"/>
    <w:basedOn w:val="Normal"/>
    <w:link w:val="HeaderChar"/>
    <w:uiPriority w:val="99"/>
    <w:unhideWhenUsed/>
    <w:rsid w:val="00E84C8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84C86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84C8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84C86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F032FE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BT01Bodytext1">
    <w:name w:val="BT01 Body text 1"/>
    <w:aliases w:val="BT01"/>
    <w:basedOn w:val="Normal"/>
    <w:uiPriority w:val="99"/>
    <w:qFormat/>
    <w:rsid w:val="00F032FE"/>
    <w:pPr>
      <w:spacing w:after="200" w:line="276" w:lineRule="auto"/>
    </w:pPr>
    <w:rPr>
      <w:rFonts w:ascii="Arial" w:hAnsi="Arial"/>
      <w:sz w:val="22"/>
      <w:lang w:eastAsia="en-GB"/>
    </w:rPr>
  </w:style>
  <w:style w:type="paragraph" w:styleId="BodyText">
    <w:name w:val="Body Text"/>
    <w:basedOn w:val="Normal"/>
    <w:link w:val="BodyTextChar"/>
    <w:uiPriority w:val="1"/>
    <w:unhideWhenUsed/>
    <w:qFormat/>
    <w:rsid w:val="00F032FE"/>
    <w:pPr>
      <w:widowControl w:val="0"/>
      <w:ind w:left="4615"/>
    </w:pPr>
    <w:rPr>
      <w:rFonts w:cstheme="minorBidi"/>
      <w:sz w:val="21"/>
      <w:szCs w:val="21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F032FE"/>
    <w:rPr>
      <w:rFonts w:cstheme="minorBidi"/>
      <w:sz w:val="21"/>
      <w:szCs w:val="21"/>
      <w:lang w:val="en-US"/>
    </w:rPr>
  </w:style>
  <w:style w:type="paragraph" w:customStyle="1" w:styleId="TBH02Tablehead2">
    <w:name w:val="TBH02 Table head 2"/>
    <w:aliases w:val="TBH02"/>
    <w:basedOn w:val="Normal"/>
    <w:next w:val="BT01Bodytext1"/>
    <w:rsid w:val="00867EFB"/>
    <w:pPr>
      <w:spacing w:after="60"/>
    </w:pPr>
    <w:rPr>
      <w:rFonts w:ascii="Arial" w:hAnsi="Arial"/>
      <w:b/>
      <w:color w:val="C0504D"/>
      <w:sz w:val="20"/>
      <w:lang w:eastAsia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20137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0137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0137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0137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01370"/>
    <w:rPr>
      <w:b/>
      <w:bCs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GB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semiHidden="0" w:uiPriority="47" w:unhideWhenUsed="0"/>
    <w:lsdException w:name="TOC Heading" w:semiHidden="0" w:uiPriority="48" w:unhideWhenUsed="0"/>
  </w:latentStyles>
  <w:style w:type="paragraph" w:default="1" w:styleId="Normal">
    <w:name w:val="Normal"/>
    <w:qFormat/>
    <w:rsid w:val="001A45E6"/>
    <w:rPr>
      <w:sz w:val="24"/>
      <w:szCs w:val="24"/>
    </w:rPr>
  </w:style>
  <w:style w:type="paragraph" w:styleId="Heading1">
    <w:name w:val="heading 1"/>
    <w:basedOn w:val="Normal"/>
    <w:next w:val="Normal"/>
    <w:qFormat/>
    <w:rsid w:val="001A45E6"/>
    <w:pPr>
      <w:keepNext/>
      <w:tabs>
        <w:tab w:val="num" w:pos="720"/>
      </w:tabs>
      <w:spacing w:before="240" w:after="60"/>
      <w:ind w:left="720" w:hanging="720"/>
      <w:outlineLvl w:val="0"/>
    </w:pPr>
    <w:rPr>
      <w:b/>
      <w:bCs/>
      <w:kern w:val="32"/>
      <w:sz w:val="38"/>
      <w:szCs w:val="32"/>
    </w:rPr>
  </w:style>
  <w:style w:type="paragraph" w:styleId="Heading3">
    <w:name w:val="heading 3"/>
    <w:basedOn w:val="Normal"/>
    <w:next w:val="Normal"/>
    <w:qFormat/>
    <w:rsid w:val="00113E9B"/>
    <w:pPr>
      <w:keepNext/>
      <w:numPr>
        <w:ilvl w:val="2"/>
        <w:numId w:val="2"/>
      </w:numPr>
      <w:spacing w:before="240" w:after="60"/>
      <w:outlineLvl w:val="2"/>
    </w:pPr>
    <w:rPr>
      <w:rFonts w:ascii="Arial" w:hAnsi="Arial"/>
      <w:b/>
      <w:sz w:val="26"/>
      <w:szCs w:val="26"/>
    </w:rPr>
  </w:style>
  <w:style w:type="paragraph" w:styleId="Heading4">
    <w:name w:val="heading 4"/>
    <w:basedOn w:val="Normal"/>
    <w:next w:val="Normal"/>
    <w:qFormat/>
    <w:rsid w:val="00113E9B"/>
    <w:pPr>
      <w:keepNext/>
      <w:numPr>
        <w:ilvl w:val="3"/>
        <w:numId w:val="2"/>
      </w:numPr>
      <w:spacing w:before="240" w:after="60"/>
      <w:outlineLvl w:val="3"/>
    </w:pPr>
    <w:rPr>
      <w:b/>
      <w:sz w:val="28"/>
      <w:szCs w:val="28"/>
    </w:rPr>
  </w:style>
  <w:style w:type="paragraph" w:styleId="Heading5">
    <w:name w:val="heading 5"/>
    <w:basedOn w:val="Normal"/>
    <w:next w:val="Normal"/>
    <w:qFormat/>
    <w:rsid w:val="00113E9B"/>
    <w:pPr>
      <w:numPr>
        <w:ilvl w:val="4"/>
        <w:numId w:val="2"/>
      </w:numPr>
      <w:spacing w:before="240" w:after="60"/>
      <w:outlineLvl w:val="4"/>
    </w:pPr>
    <w:rPr>
      <w:b/>
      <w:i/>
      <w:sz w:val="26"/>
      <w:szCs w:val="26"/>
    </w:rPr>
  </w:style>
  <w:style w:type="paragraph" w:styleId="Heading6">
    <w:name w:val="heading 6"/>
    <w:basedOn w:val="Normal"/>
    <w:next w:val="Normal"/>
    <w:qFormat/>
    <w:rsid w:val="00113E9B"/>
    <w:pPr>
      <w:numPr>
        <w:ilvl w:val="5"/>
        <w:numId w:val="2"/>
      </w:numPr>
      <w:spacing w:before="240" w:after="60"/>
      <w:outlineLvl w:val="5"/>
    </w:pPr>
    <w:rPr>
      <w:b/>
      <w:sz w:val="22"/>
      <w:szCs w:val="22"/>
    </w:rPr>
  </w:style>
  <w:style w:type="paragraph" w:styleId="Heading7">
    <w:name w:val="heading 7"/>
    <w:basedOn w:val="Normal"/>
    <w:next w:val="Normal"/>
    <w:qFormat/>
    <w:rsid w:val="00113E9B"/>
    <w:pPr>
      <w:numPr>
        <w:ilvl w:val="6"/>
        <w:numId w:val="2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113E9B"/>
    <w:pPr>
      <w:numPr>
        <w:ilvl w:val="7"/>
        <w:numId w:val="2"/>
      </w:numPr>
      <w:spacing w:before="240" w:after="60"/>
      <w:outlineLvl w:val="7"/>
    </w:pPr>
    <w:rPr>
      <w:i/>
    </w:rPr>
  </w:style>
  <w:style w:type="paragraph" w:styleId="Heading9">
    <w:name w:val="heading 9"/>
    <w:basedOn w:val="Normal"/>
    <w:next w:val="Normal"/>
    <w:qFormat/>
    <w:rsid w:val="00113E9B"/>
    <w:pPr>
      <w:numPr>
        <w:ilvl w:val="8"/>
        <w:numId w:val="2"/>
      </w:numPr>
      <w:spacing w:before="240" w:after="60"/>
      <w:outlineLvl w:val="8"/>
    </w:pPr>
    <w:rPr>
      <w:rFonts w:ascii="Arial" w:hAnsi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Text">
    <w:name w:val="(1) Text"/>
    <w:basedOn w:val="Normal"/>
    <w:rsid w:val="00EB64A4"/>
    <w:pPr>
      <w:tabs>
        <w:tab w:val="left" w:pos="454"/>
        <w:tab w:val="left" w:pos="907"/>
        <w:tab w:val="left" w:pos="1361"/>
      </w:tabs>
      <w:spacing w:after="120"/>
    </w:pPr>
  </w:style>
  <w:style w:type="paragraph" w:customStyle="1" w:styleId="2Mainhead">
    <w:name w:val="(2) Main head"/>
    <w:basedOn w:val="Normal"/>
    <w:autoRedefine/>
    <w:rsid w:val="001B1C2B"/>
    <w:pPr>
      <w:spacing w:before="720" w:after="120"/>
    </w:pPr>
    <w:rPr>
      <w:rFonts w:ascii="Arial Black" w:hAnsi="Arial Black"/>
      <w:color w:val="FF0000"/>
      <w:sz w:val="48"/>
    </w:rPr>
  </w:style>
  <w:style w:type="paragraph" w:customStyle="1" w:styleId="3Ahead">
    <w:name w:val="(3) A head"/>
    <w:basedOn w:val="Normal"/>
    <w:autoRedefine/>
    <w:rsid w:val="00C32A47"/>
    <w:pPr>
      <w:spacing w:before="240" w:after="120"/>
    </w:pPr>
    <w:rPr>
      <w:rFonts w:ascii="Arial" w:hAnsi="Arial"/>
      <w:b/>
      <w:color w:val="3366FF"/>
      <w:sz w:val="36"/>
    </w:rPr>
  </w:style>
  <w:style w:type="paragraph" w:customStyle="1" w:styleId="4Bhead">
    <w:name w:val="(4) B head"/>
    <w:basedOn w:val="Normal"/>
    <w:autoRedefine/>
    <w:rsid w:val="00C32A47"/>
    <w:pPr>
      <w:spacing w:before="240" w:after="80"/>
    </w:pPr>
    <w:rPr>
      <w:rFonts w:ascii="Arial" w:hAnsi="Arial"/>
      <w:b/>
      <w:color w:val="3366FF"/>
      <w:sz w:val="28"/>
    </w:rPr>
  </w:style>
  <w:style w:type="paragraph" w:customStyle="1" w:styleId="5Chead">
    <w:name w:val="(5) C head"/>
    <w:basedOn w:val="Normal"/>
    <w:autoRedefine/>
    <w:rsid w:val="001B1C2B"/>
    <w:pPr>
      <w:spacing w:before="240"/>
    </w:pPr>
    <w:rPr>
      <w:rFonts w:ascii="Arial" w:hAnsi="Arial"/>
      <w:b/>
      <w:i/>
      <w:color w:val="333333"/>
    </w:rPr>
  </w:style>
  <w:style w:type="paragraph" w:customStyle="1" w:styleId="6Dhead">
    <w:name w:val="(6) D head"/>
    <w:basedOn w:val="1Text"/>
    <w:rsid w:val="006D072C"/>
    <w:pPr>
      <w:spacing w:before="240" w:after="0"/>
    </w:pPr>
    <w:rPr>
      <w:rFonts w:ascii="Arial" w:hAnsi="Arial"/>
      <w:b/>
      <w:i/>
      <w:color w:val="800000"/>
    </w:rPr>
  </w:style>
  <w:style w:type="paragraph" w:customStyle="1" w:styleId="1aTextwithbullet">
    <w:name w:val="(1a) Text with bullet"/>
    <w:basedOn w:val="1Text"/>
    <w:rsid w:val="00C32A47"/>
    <w:pPr>
      <w:numPr>
        <w:numId w:val="1"/>
      </w:numPr>
    </w:pPr>
  </w:style>
  <w:style w:type="paragraph" w:customStyle="1" w:styleId="2Firstmainhead">
    <w:name w:val="(2) First main head"/>
    <w:basedOn w:val="2Mainhead"/>
    <w:rsid w:val="001A45E6"/>
    <w:pPr>
      <w:spacing w:before="240"/>
    </w:pPr>
    <w:rPr>
      <w:color w:val="008000"/>
    </w:rPr>
  </w:style>
  <w:style w:type="paragraph" w:customStyle="1" w:styleId="7Tabletext">
    <w:name w:val="(7) Table text"/>
    <w:basedOn w:val="1Text"/>
    <w:rsid w:val="006D072C"/>
    <w:pPr>
      <w:spacing w:before="80" w:after="80"/>
    </w:pPr>
    <w:rPr>
      <w:rFonts w:ascii="Arial" w:hAnsi="Arial"/>
      <w:sz w:val="22"/>
    </w:rPr>
  </w:style>
  <w:style w:type="paragraph" w:customStyle="1" w:styleId="8Sourcetext">
    <w:name w:val="(8) Source text"/>
    <w:basedOn w:val="1Text"/>
    <w:rsid w:val="00C32A47"/>
    <w:rPr>
      <w:sz w:val="18"/>
    </w:rPr>
  </w:style>
  <w:style w:type="paragraph" w:customStyle="1" w:styleId="7AChecklisttable">
    <w:name w:val="(7A) Checklist table"/>
    <w:basedOn w:val="7Tabletext"/>
    <w:rsid w:val="006D072C"/>
    <w:rPr>
      <w:rFonts w:ascii="Times New Roman" w:hAnsi="Times New Roman"/>
      <w:sz w:val="24"/>
    </w:rPr>
  </w:style>
  <w:style w:type="paragraph" w:customStyle="1" w:styleId="7BChecklisttablebullet">
    <w:name w:val="(7B) Checklist table bullet"/>
    <w:basedOn w:val="7AChecklisttable"/>
    <w:rsid w:val="00646393"/>
    <w:pPr>
      <w:spacing w:before="40"/>
    </w:pPr>
    <w:rPr>
      <w:sz w:val="36"/>
    </w:rPr>
  </w:style>
  <w:style w:type="paragraph" w:customStyle="1" w:styleId="7CChecklisttablebox">
    <w:name w:val="(7C) Checklist table box"/>
    <w:basedOn w:val="7AChecklisttable"/>
    <w:rsid w:val="00646393"/>
    <w:pPr>
      <w:numPr>
        <w:numId w:val="3"/>
      </w:numPr>
    </w:pPr>
    <w:rPr>
      <w:sz w:val="36"/>
    </w:rPr>
  </w:style>
  <w:style w:type="paragraph" w:customStyle="1" w:styleId="1bQuestiontext">
    <w:name w:val="(1b) Question text"/>
    <w:basedOn w:val="1Text"/>
    <w:rsid w:val="00BA4FBD"/>
    <w:pPr>
      <w:tabs>
        <w:tab w:val="left" w:pos="284"/>
      </w:tabs>
      <w:spacing w:before="240"/>
    </w:pPr>
    <w:rPr>
      <w:b/>
      <w:szCs w:val="20"/>
    </w:rPr>
  </w:style>
  <w:style w:type="paragraph" w:customStyle="1" w:styleId="0AQ">
    <w:name w:val="(0) AQ"/>
    <w:basedOn w:val="Normal"/>
    <w:rsid w:val="001A45E6"/>
    <w:pPr>
      <w:spacing w:after="160"/>
    </w:pPr>
    <w:rPr>
      <w:rFonts w:ascii="Helvetica" w:hAnsi="Helvetica"/>
      <w:b/>
      <w:color w:val="FF00FF"/>
      <w:sz w:val="22"/>
    </w:rPr>
  </w:style>
  <w:style w:type="paragraph" w:customStyle="1" w:styleId="0DQ">
    <w:name w:val="(0) DQ"/>
    <w:basedOn w:val="Normal"/>
    <w:rsid w:val="001A45E6"/>
    <w:pPr>
      <w:spacing w:after="160"/>
    </w:pPr>
    <w:rPr>
      <w:rFonts w:ascii="Helvetica" w:hAnsi="Helvetica"/>
      <w:b/>
      <w:color w:val="3366FF"/>
      <w:sz w:val="22"/>
    </w:rPr>
  </w:style>
  <w:style w:type="table" w:styleId="TableGrid">
    <w:name w:val="Table Grid"/>
    <w:basedOn w:val="TableNormal"/>
    <w:uiPriority w:val="59"/>
    <w:rsid w:val="001A45E6"/>
    <w:rPr>
      <w:rFonts w:ascii="Calibri" w:eastAsia="Calibri" w:hAnsi="Calibri"/>
      <w:lang w:bidi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6139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1393"/>
    <w:rPr>
      <w:rFonts w:ascii="Lucida Grande" w:hAnsi="Lucida Grande" w:cs="Lucida Grande"/>
      <w:sz w:val="18"/>
      <w:szCs w:val="18"/>
    </w:rPr>
  </w:style>
  <w:style w:type="paragraph" w:customStyle="1" w:styleId="Texthanging">
    <w:name w:val="Text hanging"/>
    <w:basedOn w:val="1Text"/>
    <w:qFormat/>
    <w:rsid w:val="00326B70"/>
    <w:pPr>
      <w:tabs>
        <w:tab w:val="left" w:pos="360"/>
        <w:tab w:val="left" w:pos="720"/>
        <w:tab w:val="left" w:pos="1260"/>
      </w:tabs>
      <w:ind w:left="357" w:hanging="357"/>
    </w:pPr>
  </w:style>
  <w:style w:type="paragraph" w:styleId="Header">
    <w:name w:val="header"/>
    <w:basedOn w:val="Normal"/>
    <w:link w:val="HeaderChar"/>
    <w:uiPriority w:val="99"/>
    <w:unhideWhenUsed/>
    <w:rsid w:val="00E84C8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84C86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84C8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84C86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F032FE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BT01Bodytext1">
    <w:name w:val="BT01 Body text 1"/>
    <w:aliases w:val="BT01"/>
    <w:basedOn w:val="Normal"/>
    <w:uiPriority w:val="99"/>
    <w:qFormat/>
    <w:rsid w:val="00F032FE"/>
    <w:pPr>
      <w:spacing w:after="200" w:line="276" w:lineRule="auto"/>
    </w:pPr>
    <w:rPr>
      <w:rFonts w:ascii="Arial" w:hAnsi="Arial"/>
      <w:sz w:val="22"/>
      <w:lang w:eastAsia="en-GB"/>
    </w:rPr>
  </w:style>
  <w:style w:type="paragraph" w:styleId="BodyText">
    <w:name w:val="Body Text"/>
    <w:basedOn w:val="Normal"/>
    <w:link w:val="BodyTextChar"/>
    <w:uiPriority w:val="1"/>
    <w:unhideWhenUsed/>
    <w:qFormat/>
    <w:rsid w:val="00F032FE"/>
    <w:pPr>
      <w:widowControl w:val="0"/>
      <w:ind w:left="4615"/>
    </w:pPr>
    <w:rPr>
      <w:rFonts w:cstheme="minorBidi"/>
      <w:sz w:val="21"/>
      <w:szCs w:val="21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F032FE"/>
    <w:rPr>
      <w:rFonts w:cstheme="minorBidi"/>
      <w:sz w:val="21"/>
      <w:szCs w:val="21"/>
      <w:lang w:val="en-US"/>
    </w:rPr>
  </w:style>
  <w:style w:type="paragraph" w:customStyle="1" w:styleId="TBH02Tablehead2">
    <w:name w:val="TBH02 Table head 2"/>
    <w:aliases w:val="TBH02"/>
    <w:basedOn w:val="Normal"/>
    <w:next w:val="BT01Bodytext1"/>
    <w:rsid w:val="00867EFB"/>
    <w:pPr>
      <w:spacing w:after="60"/>
    </w:pPr>
    <w:rPr>
      <w:rFonts w:ascii="Arial" w:hAnsi="Arial"/>
      <w:b/>
      <w:color w:val="C0504D"/>
      <w:sz w:val="20"/>
      <w:lang w:eastAsia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20137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0137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0137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0137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01370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1.bin"/><Relationship Id="rId12" Type="http://schemas.openxmlformats.org/officeDocument/2006/relationships/image" Target="media/image4.wmf"/><Relationship Id="rId13" Type="http://schemas.openxmlformats.org/officeDocument/2006/relationships/oleObject" Target="embeddings/oleObject2.bin"/><Relationship Id="rId14" Type="http://schemas.openxmlformats.org/officeDocument/2006/relationships/header" Target="header1.xml"/><Relationship Id="rId15" Type="http://schemas.openxmlformats.org/officeDocument/2006/relationships/header" Target="header2.xml"/><Relationship Id="rId16" Type="http://schemas.openxmlformats.org/officeDocument/2006/relationships/footer" Target="footer1.xml"/><Relationship Id="rId17" Type="http://schemas.openxmlformats.org/officeDocument/2006/relationships/footer" Target="footer2.xml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jpeg"/><Relationship Id="rId9" Type="http://schemas.openxmlformats.org/officeDocument/2006/relationships/image" Target="media/image2.jpeg"/><Relationship Id="rId10" Type="http://schemas.openxmlformats.org/officeDocument/2006/relationships/image" Target="media/image3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41</Words>
  <Characters>1374</Characters>
  <Application>Microsoft Macintosh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excel</Company>
  <LinksUpToDate>false</LinksUpToDate>
  <CharactersWithSpaces>16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couse_i</dc:creator>
  <cp:lastModifiedBy>Lucy Luke</cp:lastModifiedBy>
  <cp:revision>3</cp:revision>
  <cp:lastPrinted>2015-06-09T08:20:00Z</cp:lastPrinted>
  <dcterms:created xsi:type="dcterms:W3CDTF">2016-03-17T11:04:00Z</dcterms:created>
  <dcterms:modified xsi:type="dcterms:W3CDTF">2016-03-17T1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